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C59350" w14:textId="6507B1E0" w:rsidR="00A93B6C" w:rsidRPr="00083A64" w:rsidRDefault="00C25F37" w:rsidP="00A93B6C">
      <w:pPr>
        <w:jc w:val="center"/>
        <w:rPr>
          <w:b/>
          <w:sz w:val="28"/>
          <w:szCs w:val="36"/>
        </w:rPr>
      </w:pPr>
      <w:r w:rsidRPr="00083A64">
        <w:rPr>
          <w:b/>
          <w:sz w:val="28"/>
          <w:szCs w:val="36"/>
        </w:rPr>
        <w:t xml:space="preserve">CSCE </w:t>
      </w:r>
      <w:r>
        <w:rPr>
          <w:b/>
          <w:sz w:val="28"/>
          <w:szCs w:val="36"/>
        </w:rPr>
        <w:t>623</w:t>
      </w:r>
      <w:r w:rsidRPr="00083A64">
        <w:rPr>
          <w:b/>
          <w:sz w:val="28"/>
          <w:szCs w:val="36"/>
        </w:rPr>
        <w:t xml:space="preserve"> </w:t>
      </w:r>
      <w:r>
        <w:rPr>
          <w:b/>
          <w:sz w:val="28"/>
          <w:szCs w:val="36"/>
        </w:rPr>
        <w:t>Spring 20</w:t>
      </w:r>
      <w:r w:rsidR="00DD1A9B">
        <w:rPr>
          <w:b/>
          <w:sz w:val="28"/>
          <w:szCs w:val="36"/>
        </w:rPr>
        <w:t>20</w:t>
      </w:r>
      <w:r>
        <w:rPr>
          <w:b/>
          <w:sz w:val="28"/>
          <w:szCs w:val="36"/>
        </w:rPr>
        <w:t xml:space="preserve">: </w:t>
      </w:r>
      <w:r w:rsidR="00EC33C5">
        <w:rPr>
          <w:b/>
          <w:sz w:val="28"/>
          <w:szCs w:val="36"/>
        </w:rPr>
        <w:t>Machine Learning</w:t>
      </w:r>
      <w:r w:rsidR="00E4335F" w:rsidRPr="00083A64">
        <w:rPr>
          <w:b/>
          <w:sz w:val="28"/>
          <w:szCs w:val="36"/>
        </w:rPr>
        <w:t xml:space="preserve">    </w:t>
      </w:r>
      <w:proofErr w:type="gramStart"/>
      <w:r w:rsidR="00483331" w:rsidRPr="00083A64">
        <w:rPr>
          <w:b/>
          <w:sz w:val="28"/>
          <w:szCs w:val="36"/>
        </w:rPr>
        <w:t>In</w:t>
      </w:r>
      <w:proofErr w:type="gramEnd"/>
      <w:r w:rsidR="00483331" w:rsidRPr="00083A64">
        <w:rPr>
          <w:b/>
          <w:sz w:val="28"/>
          <w:szCs w:val="36"/>
        </w:rPr>
        <w:t xml:space="preserve"> Class Work, Day</w:t>
      </w:r>
      <w:r w:rsidR="00A93B6C" w:rsidRPr="00083A64">
        <w:rPr>
          <w:b/>
          <w:sz w:val="28"/>
          <w:szCs w:val="36"/>
        </w:rPr>
        <w:t xml:space="preserve"> </w:t>
      </w:r>
      <w:r w:rsidR="006D1D25">
        <w:rPr>
          <w:b/>
          <w:sz w:val="28"/>
          <w:szCs w:val="36"/>
        </w:rPr>
        <w:t>9</w:t>
      </w:r>
    </w:p>
    <w:p w14:paraId="5AB15906" w14:textId="77777777" w:rsidR="00A93B6C" w:rsidRPr="00E4335F" w:rsidRDefault="00A93B6C" w:rsidP="00A93B6C">
      <w:pPr>
        <w:jc w:val="center"/>
        <w:rPr>
          <w:b/>
          <w:sz w:val="32"/>
          <w:szCs w:val="36"/>
        </w:rPr>
      </w:pPr>
    </w:p>
    <w:p w14:paraId="60B129D9" w14:textId="733FDDFA" w:rsidR="00637FBB" w:rsidRPr="00E4335F" w:rsidRDefault="00483331" w:rsidP="006B3777">
      <w:pPr>
        <w:rPr>
          <w:sz w:val="22"/>
          <w:u w:val="single"/>
        </w:rPr>
      </w:pPr>
      <w:r w:rsidRPr="00E4335F">
        <w:rPr>
          <w:sz w:val="22"/>
          <w:u w:val="single"/>
        </w:rPr>
        <w:t xml:space="preserve">From </w:t>
      </w:r>
      <w:r w:rsidR="00EC33C5">
        <w:rPr>
          <w:sz w:val="22"/>
          <w:u w:val="single"/>
        </w:rPr>
        <w:t xml:space="preserve">Chapter </w:t>
      </w:r>
      <w:r w:rsidR="00443086">
        <w:rPr>
          <w:sz w:val="22"/>
          <w:u w:val="single"/>
        </w:rPr>
        <w:t>5</w:t>
      </w:r>
      <w:r w:rsidR="00545FA1">
        <w:rPr>
          <w:sz w:val="22"/>
          <w:u w:val="single"/>
        </w:rPr>
        <w:t xml:space="preserve">: </w:t>
      </w:r>
      <w:r w:rsidR="00443086">
        <w:rPr>
          <w:sz w:val="22"/>
          <w:u w:val="single"/>
        </w:rPr>
        <w:t>Resampling</w:t>
      </w:r>
      <w:r w:rsidR="009F5065">
        <w:rPr>
          <w:sz w:val="22"/>
          <w:u w:val="single"/>
        </w:rPr>
        <w:t xml:space="preserve"> / Bootstrapping </w:t>
      </w:r>
    </w:p>
    <w:p w14:paraId="079F4E8A" w14:textId="77777777" w:rsidR="005C2E47" w:rsidRDefault="005C2E47" w:rsidP="00BE3F70">
      <w:pPr>
        <w:rPr>
          <w:sz w:val="22"/>
        </w:rPr>
      </w:pPr>
    </w:p>
    <w:p w14:paraId="0594BC68" w14:textId="77777777" w:rsidR="008307A0" w:rsidRDefault="00443086" w:rsidP="00BE3F70">
      <w:pPr>
        <w:rPr>
          <w:sz w:val="22"/>
        </w:rPr>
      </w:pPr>
      <w:r>
        <w:rPr>
          <w:sz w:val="22"/>
        </w:rPr>
        <w:t xml:space="preserve">Bootstrapping code practice: </w:t>
      </w:r>
    </w:p>
    <w:p w14:paraId="360CA511" w14:textId="77777777" w:rsidR="006708A2" w:rsidRDefault="006708A2" w:rsidP="00BE3F70">
      <w:pPr>
        <w:rPr>
          <w:sz w:val="22"/>
        </w:rPr>
      </w:pPr>
    </w:p>
    <w:p w14:paraId="1E255B5D" w14:textId="61500671" w:rsidR="006708A2" w:rsidRDefault="006708A2" w:rsidP="00BE3F70">
      <w:pPr>
        <w:rPr>
          <w:sz w:val="22"/>
        </w:rPr>
      </w:pPr>
      <w:r>
        <w:rPr>
          <w:sz w:val="22"/>
        </w:rPr>
        <w:t xml:space="preserve">Goal:  to show how bootstrapping can be used to generate estimates of the mean and variance of a population with a small subset sample of data.   Our target distribution is </w:t>
      </w:r>
      <w:r w:rsidR="00DD1A9B">
        <w:rPr>
          <w:sz w:val="22"/>
        </w:rPr>
        <w:t xml:space="preserve">discrete distribution of a </w:t>
      </w:r>
      <w:r>
        <w:rPr>
          <w:sz w:val="22"/>
        </w:rPr>
        <w:t>set of integer sums of 3 fair 6-sided dice rolls</w:t>
      </w:r>
      <w:r w:rsidR="00534FB2">
        <w:rPr>
          <w:sz w:val="22"/>
        </w:rPr>
        <w:t xml:space="preserve"> (3d6)</w:t>
      </w:r>
      <w:r w:rsidR="00A85E47">
        <w:rPr>
          <w:sz w:val="22"/>
        </w:rPr>
        <w:t xml:space="preserve">.  The range of resulting </w:t>
      </w:r>
      <w:r>
        <w:rPr>
          <w:sz w:val="22"/>
        </w:rPr>
        <w:t xml:space="preserve">integers is 3-18, and will </w:t>
      </w:r>
      <w:r w:rsidR="00B549FA">
        <w:rPr>
          <w:sz w:val="22"/>
        </w:rPr>
        <w:t xml:space="preserve">approach a discretized version of </w:t>
      </w:r>
      <w:r w:rsidR="00D8728D">
        <w:rPr>
          <w:sz w:val="22"/>
        </w:rPr>
        <w:t>a bell curve</w:t>
      </w:r>
      <w:r>
        <w:rPr>
          <w:sz w:val="22"/>
        </w:rPr>
        <w:t xml:space="preserve"> (if you ignore the missing</w:t>
      </w:r>
      <w:r w:rsidR="00B549FA">
        <w:rPr>
          <w:sz w:val="22"/>
        </w:rPr>
        <w:t xml:space="preserve"> infinite</w:t>
      </w:r>
      <w:r>
        <w:rPr>
          <w:sz w:val="22"/>
        </w:rPr>
        <w:t xml:space="preserve"> tails)</w:t>
      </w:r>
    </w:p>
    <w:p w14:paraId="1A2EBEA0" w14:textId="4DDA6C4C" w:rsidR="006708A2" w:rsidRDefault="006708A2" w:rsidP="00BE3F70">
      <w:pPr>
        <w:rPr>
          <w:sz w:val="22"/>
        </w:rPr>
      </w:pPr>
    </w:p>
    <w:p w14:paraId="4F797926" w14:textId="4C3B4468" w:rsidR="00DD1A9B" w:rsidRDefault="00DD1A9B" w:rsidP="00BE3F70">
      <w:pPr>
        <w:rPr>
          <w:sz w:val="22"/>
        </w:rPr>
      </w:pPr>
      <w:r>
        <w:rPr>
          <w:sz w:val="22"/>
        </w:rPr>
        <w:t>Overview:</w:t>
      </w:r>
    </w:p>
    <w:p w14:paraId="59A59837" w14:textId="62D36738" w:rsidR="00DD1A9B" w:rsidRDefault="00DD1A9B" w:rsidP="00DD1A9B">
      <w:pPr>
        <w:ind w:left="720"/>
        <w:rPr>
          <w:sz w:val="22"/>
        </w:rPr>
      </w:pPr>
      <w:r>
        <w:rPr>
          <w:sz w:val="22"/>
        </w:rPr>
        <w:t>Task 1</w:t>
      </w:r>
      <w:r w:rsidR="00D8728D">
        <w:rPr>
          <w:sz w:val="22"/>
        </w:rPr>
        <w:t>:</w:t>
      </w:r>
      <w:r>
        <w:rPr>
          <w:sz w:val="22"/>
        </w:rPr>
        <w:t xml:space="preserve">  Determine the true population</w:t>
      </w:r>
      <w:r w:rsidR="00D8728D">
        <w:rPr>
          <w:sz w:val="22"/>
        </w:rPr>
        <w:t xml:space="preserve"> discrete distribution,</w:t>
      </w:r>
      <w:r>
        <w:rPr>
          <w:sz w:val="22"/>
        </w:rPr>
        <w:t xml:space="preserve"> mean</w:t>
      </w:r>
      <w:r w:rsidR="00D8728D">
        <w:rPr>
          <w:sz w:val="22"/>
        </w:rPr>
        <w:t>, and variance</w:t>
      </w:r>
      <w:r>
        <w:rPr>
          <w:sz w:val="22"/>
        </w:rPr>
        <w:t xml:space="preserve"> of an infinite number of 3d6 dice rolls</w:t>
      </w:r>
    </w:p>
    <w:p w14:paraId="55791785" w14:textId="77777777" w:rsidR="00DD1A9B" w:rsidRDefault="00DD1A9B" w:rsidP="00DD1A9B">
      <w:pPr>
        <w:ind w:left="720"/>
        <w:rPr>
          <w:sz w:val="22"/>
        </w:rPr>
      </w:pPr>
    </w:p>
    <w:p w14:paraId="05C3C05E" w14:textId="14E03A30" w:rsidR="00B549FA" w:rsidRDefault="00B549FA" w:rsidP="00D8728D">
      <w:pPr>
        <w:ind w:left="720"/>
        <w:rPr>
          <w:sz w:val="22"/>
        </w:rPr>
      </w:pPr>
      <w:r>
        <w:rPr>
          <w:sz w:val="22"/>
        </w:rPr>
        <w:t>Task</w:t>
      </w:r>
      <w:r w:rsidR="006708A2">
        <w:rPr>
          <w:sz w:val="22"/>
        </w:rPr>
        <w:t xml:space="preserve"> </w:t>
      </w:r>
      <w:r w:rsidR="00DD1A9B">
        <w:rPr>
          <w:sz w:val="22"/>
        </w:rPr>
        <w:t>2</w:t>
      </w:r>
      <w:r w:rsidR="00D8728D">
        <w:rPr>
          <w:sz w:val="22"/>
        </w:rPr>
        <w:t>:</w:t>
      </w:r>
      <w:r w:rsidR="006708A2">
        <w:rPr>
          <w:sz w:val="22"/>
        </w:rPr>
        <w:t xml:space="preserve"> </w:t>
      </w:r>
      <w:r w:rsidR="00DD1A9B">
        <w:rPr>
          <w:sz w:val="22"/>
        </w:rPr>
        <w:t>Compute estimates on the population using a small sample</w:t>
      </w:r>
      <w:r w:rsidR="00D8728D">
        <w:rPr>
          <w:sz w:val="22"/>
        </w:rPr>
        <w:t xml:space="preserve"> from the population</w:t>
      </w:r>
      <w:r w:rsidR="00DD1A9B">
        <w:rPr>
          <w:sz w:val="22"/>
        </w:rPr>
        <w:t xml:space="preserve"> and </w:t>
      </w:r>
      <w:proofErr w:type="spellStart"/>
      <w:r w:rsidR="00DD1A9B">
        <w:rPr>
          <w:sz w:val="22"/>
        </w:rPr>
        <w:t>bootsrapping</w:t>
      </w:r>
      <w:proofErr w:type="spellEnd"/>
      <w:r w:rsidR="00DD1A9B">
        <w:rPr>
          <w:sz w:val="22"/>
        </w:rPr>
        <w:t xml:space="preserve">.  </w:t>
      </w:r>
    </w:p>
    <w:p w14:paraId="41B79C48" w14:textId="77777777" w:rsidR="00B549FA" w:rsidRDefault="00B549FA" w:rsidP="00DD1A9B">
      <w:pPr>
        <w:ind w:left="720"/>
        <w:rPr>
          <w:sz w:val="22"/>
        </w:rPr>
      </w:pPr>
    </w:p>
    <w:p w14:paraId="3BF35098" w14:textId="2750C939" w:rsidR="00B549FA" w:rsidRDefault="00B549FA" w:rsidP="00DD1A9B">
      <w:pPr>
        <w:ind w:left="720"/>
        <w:rPr>
          <w:sz w:val="22"/>
        </w:rPr>
      </w:pPr>
      <w:r>
        <w:rPr>
          <w:sz w:val="22"/>
        </w:rPr>
        <w:t>Task</w:t>
      </w:r>
      <w:r w:rsidR="006708A2">
        <w:rPr>
          <w:sz w:val="22"/>
        </w:rPr>
        <w:t xml:space="preserve"> </w:t>
      </w:r>
      <w:r w:rsidR="00DD1A9B">
        <w:rPr>
          <w:sz w:val="22"/>
        </w:rPr>
        <w:t>3</w:t>
      </w:r>
      <w:r w:rsidR="00D8728D">
        <w:rPr>
          <w:sz w:val="22"/>
        </w:rPr>
        <w:t>:</w:t>
      </w:r>
      <w:r>
        <w:rPr>
          <w:sz w:val="22"/>
        </w:rPr>
        <w:t xml:space="preserve"> </w:t>
      </w:r>
      <w:r w:rsidR="00D8728D">
        <w:rPr>
          <w:sz w:val="22"/>
        </w:rPr>
        <w:t xml:space="preserve">Compute estimates on the population using a large pseudorandom sample from the population directly.   </w:t>
      </w:r>
      <w:r w:rsidR="00F5772F">
        <w:rPr>
          <w:sz w:val="22"/>
        </w:rPr>
        <w:t xml:space="preserve">  </w:t>
      </w:r>
    </w:p>
    <w:p w14:paraId="0067BA47" w14:textId="77777777" w:rsidR="00B549FA" w:rsidRDefault="00B549FA" w:rsidP="00BE3F70">
      <w:pPr>
        <w:rPr>
          <w:sz w:val="22"/>
        </w:rPr>
      </w:pPr>
    </w:p>
    <w:p w14:paraId="2661EE37" w14:textId="77777777" w:rsidR="006708A2" w:rsidRDefault="00C25F37" w:rsidP="00BE3F70">
      <w:pPr>
        <w:rPr>
          <w:sz w:val="22"/>
        </w:rPr>
      </w:pPr>
      <w:proofErr w:type="spellStart"/>
      <w:r w:rsidRPr="009F5065">
        <w:rPr>
          <w:rFonts w:ascii="Courier New" w:hAnsi="Courier New" w:cs="Courier New"/>
          <w:sz w:val="22"/>
        </w:rPr>
        <w:t>Numpy.random</w:t>
      </w:r>
      <w:proofErr w:type="spellEnd"/>
      <w:r>
        <w:rPr>
          <w:sz w:val="22"/>
        </w:rPr>
        <w:t xml:space="preserve"> functions such as </w:t>
      </w:r>
      <w:r w:rsidRPr="009F5065">
        <w:rPr>
          <w:rFonts w:ascii="Courier New" w:hAnsi="Courier New" w:cs="Courier New"/>
          <w:sz w:val="22"/>
        </w:rPr>
        <w:t>choice</w:t>
      </w:r>
      <w:r>
        <w:rPr>
          <w:sz w:val="22"/>
        </w:rPr>
        <w:t xml:space="preserve">, </w:t>
      </w:r>
      <w:proofErr w:type="spellStart"/>
      <w:r w:rsidRPr="009F5065">
        <w:rPr>
          <w:rFonts w:ascii="Courier New" w:hAnsi="Courier New" w:cs="Courier New"/>
          <w:sz w:val="22"/>
        </w:rPr>
        <w:t>randint</w:t>
      </w:r>
      <w:proofErr w:type="spellEnd"/>
      <w:r>
        <w:rPr>
          <w:sz w:val="22"/>
        </w:rPr>
        <w:t xml:space="preserve">, </w:t>
      </w:r>
      <w:r w:rsidRPr="009F5065">
        <w:rPr>
          <w:rFonts w:ascii="Courier New" w:hAnsi="Courier New" w:cs="Courier New"/>
          <w:sz w:val="22"/>
        </w:rPr>
        <w:t>shuffle</w:t>
      </w:r>
      <w:r>
        <w:rPr>
          <w:sz w:val="22"/>
        </w:rPr>
        <w:t xml:space="preserve">, or </w:t>
      </w:r>
      <w:r w:rsidRPr="009F5065">
        <w:rPr>
          <w:rFonts w:ascii="Courier New" w:hAnsi="Courier New" w:cs="Courier New"/>
          <w:sz w:val="22"/>
        </w:rPr>
        <w:t>permutation</w:t>
      </w:r>
      <w:r>
        <w:rPr>
          <w:sz w:val="22"/>
        </w:rPr>
        <w:t xml:space="preserve"> might be useful.</w:t>
      </w:r>
    </w:p>
    <w:p w14:paraId="15FC8535" w14:textId="77777777" w:rsidR="008307A0" w:rsidRDefault="008307A0" w:rsidP="00BE3F70">
      <w:pPr>
        <w:rPr>
          <w:sz w:val="22"/>
        </w:rPr>
      </w:pPr>
    </w:p>
    <w:p w14:paraId="138F0039" w14:textId="6D5FE079" w:rsidR="005667A1" w:rsidRPr="005667A1" w:rsidRDefault="00DD1A9B" w:rsidP="00BE3F70">
      <w:pPr>
        <w:rPr>
          <w:b/>
          <w:sz w:val="22"/>
        </w:rPr>
      </w:pPr>
      <w:r>
        <w:rPr>
          <w:b/>
          <w:sz w:val="22"/>
        </w:rPr>
        <w:t>Task 1:</w:t>
      </w:r>
      <w:r w:rsidR="005667A1" w:rsidRPr="005667A1">
        <w:rPr>
          <w:b/>
          <w:sz w:val="22"/>
        </w:rPr>
        <w:t xml:space="preserve"> determine the true population mean and true population variance from an infinite number of 3d6 rolls:</w:t>
      </w:r>
    </w:p>
    <w:p w14:paraId="7008467F" w14:textId="5A82E2CE" w:rsidR="005667A1" w:rsidRDefault="005667A1" w:rsidP="005667A1">
      <w:pPr>
        <w:rPr>
          <w:sz w:val="22"/>
        </w:rPr>
      </w:pPr>
      <w:r>
        <w:rPr>
          <w:sz w:val="22"/>
        </w:rPr>
        <w:t xml:space="preserve">A.  Generate the set of all possible </w:t>
      </w:r>
      <w:r w:rsidR="00B733CB">
        <w:rPr>
          <w:sz w:val="22"/>
        </w:rPr>
        <w:t xml:space="preserve">sums from </w:t>
      </w:r>
      <w:r>
        <w:rPr>
          <w:sz w:val="22"/>
        </w:rPr>
        <w:t xml:space="preserve">dice rolls of 3d6.  </w:t>
      </w:r>
      <w:r w:rsidR="00D8728D">
        <w:rPr>
          <w:sz w:val="22"/>
        </w:rPr>
        <w:t>One way to do this is with an array (or list) of size</w:t>
      </w:r>
      <w:r>
        <w:rPr>
          <w:sz w:val="22"/>
        </w:rPr>
        <w:t xml:space="preserve"> </w:t>
      </w:r>
      <w:r w:rsidR="00B733CB">
        <w:rPr>
          <w:sz w:val="22"/>
        </w:rPr>
        <w:t>6</w:t>
      </w:r>
      <w:r w:rsidR="00D8728D">
        <w:rPr>
          <w:sz w:val="22"/>
        </w:rPr>
        <w:t> </w:t>
      </w:r>
      <w:r w:rsidR="00B733CB">
        <w:rPr>
          <w:sz w:val="22"/>
        </w:rPr>
        <w:t>x</w:t>
      </w:r>
      <w:r w:rsidR="00D8728D">
        <w:rPr>
          <w:sz w:val="22"/>
        </w:rPr>
        <w:t> </w:t>
      </w:r>
      <w:r w:rsidR="00B733CB">
        <w:rPr>
          <w:sz w:val="22"/>
        </w:rPr>
        <w:t>6</w:t>
      </w:r>
      <w:r w:rsidR="00D8728D">
        <w:rPr>
          <w:sz w:val="22"/>
        </w:rPr>
        <w:t> </w:t>
      </w:r>
      <w:r w:rsidR="00B733CB">
        <w:rPr>
          <w:sz w:val="22"/>
        </w:rPr>
        <w:t>x</w:t>
      </w:r>
      <w:r w:rsidR="00D8728D">
        <w:rPr>
          <w:sz w:val="22"/>
        </w:rPr>
        <w:t> </w:t>
      </w:r>
      <w:r w:rsidR="00B733CB">
        <w:rPr>
          <w:sz w:val="22"/>
        </w:rPr>
        <w:t xml:space="preserve">6 = </w:t>
      </w:r>
      <w:r>
        <w:rPr>
          <w:sz w:val="22"/>
        </w:rPr>
        <w:t>216 values</w:t>
      </w:r>
      <w:r w:rsidR="00B733CB">
        <w:rPr>
          <w:sz w:val="22"/>
        </w:rPr>
        <w:t>.  Each member should be an integer on the interval [3,</w:t>
      </w:r>
      <w:r w:rsidR="00515AFB">
        <w:rPr>
          <w:sz w:val="22"/>
        </w:rPr>
        <w:t xml:space="preserve"> </w:t>
      </w:r>
      <w:r w:rsidR="00B733CB">
        <w:rPr>
          <w:sz w:val="22"/>
        </w:rPr>
        <w:t>18]</w:t>
      </w:r>
      <w:r>
        <w:rPr>
          <w:sz w:val="22"/>
        </w:rPr>
        <w:t>.</w:t>
      </w:r>
      <w:r w:rsidR="00D8728D">
        <w:rPr>
          <w:sz w:val="22"/>
        </w:rPr>
        <w:t xml:space="preserve">  A histogram with integer-width bins should show something that looks close to a discrete bell curve.</w:t>
      </w:r>
      <w:r>
        <w:rPr>
          <w:sz w:val="22"/>
        </w:rPr>
        <w:t xml:space="preserve">  This represents the true population of possible dice roll</w:t>
      </w:r>
      <w:r w:rsidR="00B733CB">
        <w:rPr>
          <w:sz w:val="22"/>
        </w:rPr>
        <w:t xml:space="preserve"> outcomes</w:t>
      </w:r>
      <w:r>
        <w:rPr>
          <w:sz w:val="22"/>
        </w:rPr>
        <w:t>.</w:t>
      </w:r>
    </w:p>
    <w:p w14:paraId="08857465" w14:textId="77777777" w:rsidR="005667A1" w:rsidRDefault="005667A1" w:rsidP="005667A1">
      <w:pPr>
        <w:rPr>
          <w:sz w:val="22"/>
        </w:rPr>
      </w:pPr>
      <w:r>
        <w:rPr>
          <w:sz w:val="22"/>
        </w:rPr>
        <w:t>B.  Compute the mean of the dice rolls from step A.  This is the mean of the true population</w:t>
      </w:r>
    </w:p>
    <w:p w14:paraId="02CEFCB8" w14:textId="77777777" w:rsidR="005667A1" w:rsidRDefault="005667A1" w:rsidP="005667A1">
      <w:pPr>
        <w:rPr>
          <w:sz w:val="22"/>
        </w:rPr>
      </w:pPr>
    </w:p>
    <w:p w14:paraId="59C1D0E5" w14:textId="211F5354" w:rsidR="005667A1" w:rsidRDefault="005667A1" w:rsidP="005667A1">
      <w:pPr>
        <w:rPr>
          <w:sz w:val="22"/>
        </w:rPr>
      </w:pPr>
      <w:r>
        <w:rPr>
          <w:sz w:val="22"/>
        </w:rPr>
        <w:t xml:space="preserve">C.  Compute the variance of the </w:t>
      </w:r>
      <w:r w:rsidR="00D8728D">
        <w:rPr>
          <w:sz w:val="22"/>
        </w:rPr>
        <w:t xml:space="preserve">216 </w:t>
      </w:r>
      <w:r>
        <w:rPr>
          <w:sz w:val="22"/>
        </w:rPr>
        <w:t>dice rolls:</w:t>
      </w:r>
      <w:r w:rsidR="00515AFB">
        <w:rPr>
          <w:sz w:val="22"/>
        </w:rPr>
        <w:t xml:space="preserve">   </w:t>
      </w:r>
      <w:r w:rsidR="00515AFB" w:rsidRPr="00515AFB">
        <w:rPr>
          <w:position w:val="-28"/>
          <w:sz w:val="22"/>
        </w:rPr>
        <w:object w:dxaOrig="2280" w:dyaOrig="680" w14:anchorId="51B2E9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3.75pt" o:ole="">
            <v:imagedata r:id="rId5" o:title=""/>
          </v:shape>
          <o:OLEObject Type="Embed" ProgID="Equation.DSMT4" ShapeID="_x0000_i1025" DrawAspect="Content" ObjectID="_1650959841" r:id="rId6"/>
        </w:object>
      </w:r>
      <w:r>
        <w:rPr>
          <w:sz w:val="22"/>
        </w:rPr>
        <w:t xml:space="preserve">    This is the variance of the true population</w:t>
      </w:r>
      <w:r w:rsidR="00B733CB">
        <w:rPr>
          <w:sz w:val="22"/>
        </w:rPr>
        <w:t>.  Compute the standard deviation of this population from the variance.</w:t>
      </w:r>
    </w:p>
    <w:p w14:paraId="7B77C7EB" w14:textId="77777777" w:rsidR="00515AFB" w:rsidRDefault="00515AFB" w:rsidP="005667A1">
      <w:pPr>
        <w:rPr>
          <w:sz w:val="22"/>
        </w:rPr>
      </w:pPr>
    </w:p>
    <w:p w14:paraId="3D3D7456" w14:textId="1B533692" w:rsidR="00B733CB" w:rsidRDefault="00B733CB" w:rsidP="005667A1">
      <w:pPr>
        <w:rPr>
          <w:sz w:val="22"/>
        </w:rPr>
      </w:pPr>
      <w:r>
        <w:rPr>
          <w:sz w:val="22"/>
        </w:rPr>
        <w:t xml:space="preserve">D.  </w:t>
      </w:r>
      <w:r w:rsidR="00D8728D">
        <w:rPr>
          <w:sz w:val="22"/>
        </w:rPr>
        <w:t>Using python, generate</w:t>
      </w:r>
      <w:r>
        <w:rPr>
          <w:sz w:val="22"/>
        </w:rPr>
        <w:t xml:space="preserve"> a</w:t>
      </w:r>
      <w:r w:rsidR="009F5065">
        <w:rPr>
          <w:sz w:val="22"/>
        </w:rPr>
        <w:t xml:space="preserve"> (bar)</w:t>
      </w:r>
      <w:r>
        <w:rPr>
          <w:sz w:val="22"/>
        </w:rPr>
        <w:t xml:space="preserve"> histogram of the values from A</w:t>
      </w:r>
      <w:r w:rsidR="00D8728D">
        <w:rPr>
          <w:sz w:val="22"/>
        </w:rPr>
        <w:t xml:space="preserve"> to report the counts of </w:t>
      </w:r>
      <w:proofErr w:type="spellStart"/>
      <w:r w:rsidR="00D8728D">
        <w:rPr>
          <w:sz w:val="22"/>
        </w:rPr>
        <w:t>dicerolls</w:t>
      </w:r>
      <w:proofErr w:type="spellEnd"/>
      <w:r w:rsidR="00D8728D">
        <w:rPr>
          <w:sz w:val="22"/>
        </w:rPr>
        <w:t xml:space="preserve"> in each bin from 3 through 18</w:t>
      </w:r>
      <w:r>
        <w:rPr>
          <w:sz w:val="22"/>
        </w:rPr>
        <w:t xml:space="preserve">.   Add a </w:t>
      </w:r>
      <w:r w:rsidR="009F5065">
        <w:rPr>
          <w:sz w:val="22"/>
        </w:rPr>
        <w:t>black</w:t>
      </w:r>
      <w:r>
        <w:rPr>
          <w:sz w:val="22"/>
        </w:rPr>
        <w:t xml:space="preserve"> vertical line at the mean of the distribution (</w:t>
      </w:r>
      <w:r w:rsidR="00A85E47">
        <w:rPr>
          <w:sz w:val="22"/>
        </w:rPr>
        <w:t>computed in step</w:t>
      </w:r>
      <w:r>
        <w:rPr>
          <w:sz w:val="22"/>
        </w:rPr>
        <w:t xml:space="preserve"> B).   Add black dashed lines at +/- 1, 2, and 3 standard deviations from the mean (computed in step C).   Confirm that you</w:t>
      </w:r>
      <w:r w:rsidR="009F5065">
        <w:rPr>
          <w:sz w:val="22"/>
        </w:rPr>
        <w:t>r histogram approximates a</w:t>
      </w:r>
      <w:r>
        <w:rPr>
          <w:sz w:val="22"/>
        </w:rPr>
        <w:t xml:space="preserve"> discretized version of this distribution:</w:t>
      </w:r>
    </w:p>
    <w:p w14:paraId="79A4EBB8" w14:textId="77777777" w:rsidR="00B733CB" w:rsidRDefault="00B733CB" w:rsidP="00B733CB">
      <w:pPr>
        <w:jc w:val="center"/>
        <w:rPr>
          <w:sz w:val="22"/>
        </w:rPr>
      </w:pPr>
      <w:r>
        <w:rPr>
          <w:noProof/>
        </w:rPr>
        <w:drawing>
          <wp:inline distT="0" distB="0" distL="0" distR="0" wp14:anchorId="57B5F453" wp14:editId="7A6AFFE5">
            <wp:extent cx="2721780" cy="1975893"/>
            <wp:effectExtent l="0" t="0" r="0" b="0"/>
            <wp:docPr id="4" name="Picture 4" descr="https://upload.wikimedia.org/wikipedia/commons/a/a9/Empirical_Ru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upload.wikimedia.org/wikipedia/commons/a/a9/Empirical_Rule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361" cy="2019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3E1F0" w14:textId="77777777" w:rsidR="005667A1" w:rsidRPr="00B733CB" w:rsidRDefault="00B733CB" w:rsidP="00B733CB">
      <w:pPr>
        <w:jc w:val="center"/>
        <w:rPr>
          <w:sz w:val="18"/>
        </w:rPr>
      </w:pPr>
      <w:r>
        <w:rPr>
          <w:sz w:val="18"/>
        </w:rPr>
        <w:t xml:space="preserve">Image </w:t>
      </w:r>
      <w:r w:rsidRPr="00B733CB">
        <w:rPr>
          <w:sz w:val="18"/>
        </w:rPr>
        <w:t xml:space="preserve">By Dan </w:t>
      </w:r>
      <w:proofErr w:type="spellStart"/>
      <w:r w:rsidRPr="00B733CB">
        <w:rPr>
          <w:sz w:val="18"/>
        </w:rPr>
        <w:t>Kernler</w:t>
      </w:r>
      <w:proofErr w:type="spellEnd"/>
      <w:r w:rsidRPr="00B733CB">
        <w:rPr>
          <w:sz w:val="18"/>
        </w:rPr>
        <w:t xml:space="preserve"> - Own work, CC BY-SA 4.0, https://commons.wikimedia.org/w/index.php?curid=36506025</w:t>
      </w:r>
    </w:p>
    <w:p w14:paraId="152F83D7" w14:textId="77777777" w:rsidR="005667A1" w:rsidRDefault="005667A1" w:rsidP="00BE3F70">
      <w:pPr>
        <w:rPr>
          <w:sz w:val="22"/>
        </w:rPr>
      </w:pPr>
    </w:p>
    <w:p w14:paraId="18D6FA3E" w14:textId="50B77ED1" w:rsidR="00B733CB" w:rsidRDefault="003B3F88">
      <w:pPr>
        <w:rPr>
          <w:sz w:val="22"/>
        </w:rPr>
      </w:pPr>
      <w:r>
        <w:rPr>
          <w:sz w:val="22"/>
        </w:rPr>
        <w:t>When you are convinced this is working, proceed to the next page</w:t>
      </w:r>
      <w:r w:rsidR="00B733CB">
        <w:rPr>
          <w:sz w:val="22"/>
        </w:rPr>
        <w:br w:type="page"/>
      </w:r>
    </w:p>
    <w:p w14:paraId="0A4ADE2A" w14:textId="09CD907A" w:rsidR="006708A2" w:rsidRPr="005044E8" w:rsidRDefault="00B549FA" w:rsidP="00BE3F70">
      <w:pPr>
        <w:rPr>
          <w:b/>
          <w:sz w:val="22"/>
        </w:rPr>
      </w:pPr>
      <w:r>
        <w:rPr>
          <w:b/>
          <w:sz w:val="22"/>
        </w:rPr>
        <w:lastRenderedPageBreak/>
        <w:t>Task</w:t>
      </w:r>
      <w:r w:rsidR="004D51B9">
        <w:rPr>
          <w:b/>
          <w:sz w:val="22"/>
        </w:rPr>
        <w:t xml:space="preserve"> </w:t>
      </w:r>
      <w:r w:rsidR="00D8728D">
        <w:rPr>
          <w:b/>
          <w:sz w:val="22"/>
        </w:rPr>
        <w:t>2</w:t>
      </w:r>
      <w:r w:rsidR="008307A0" w:rsidRPr="005044E8">
        <w:rPr>
          <w:b/>
          <w:sz w:val="22"/>
        </w:rPr>
        <w:t>:  Execute</w:t>
      </w:r>
      <w:r w:rsidR="00443086" w:rsidRPr="005044E8">
        <w:rPr>
          <w:b/>
          <w:sz w:val="22"/>
        </w:rPr>
        <w:t xml:space="preserve"> the following procedure for</w:t>
      </w:r>
      <w:r w:rsidR="006708A2" w:rsidRPr="005044E8">
        <w:rPr>
          <w:b/>
          <w:sz w:val="22"/>
        </w:rPr>
        <w:t xml:space="preserve"> using bootstrapping to</w:t>
      </w:r>
      <w:r w:rsidR="00443086" w:rsidRPr="005044E8">
        <w:rPr>
          <w:b/>
          <w:sz w:val="22"/>
        </w:rPr>
        <w:t xml:space="preserve"> estimating the </w:t>
      </w:r>
      <w:r w:rsidR="00443086" w:rsidRPr="00B549FA">
        <w:rPr>
          <w:b/>
          <w:sz w:val="22"/>
          <w:u w:val="single"/>
        </w:rPr>
        <w:t>mean</w:t>
      </w:r>
      <w:r w:rsidR="00443086" w:rsidRPr="005044E8">
        <w:rPr>
          <w:b/>
          <w:sz w:val="22"/>
        </w:rPr>
        <w:t xml:space="preserve"> and </w:t>
      </w:r>
      <w:r w:rsidR="00443086" w:rsidRPr="00B549FA">
        <w:rPr>
          <w:b/>
          <w:sz w:val="22"/>
          <w:u w:val="single"/>
        </w:rPr>
        <w:t>variance</w:t>
      </w:r>
      <w:r w:rsidR="00443086" w:rsidRPr="005044E8">
        <w:rPr>
          <w:b/>
          <w:sz w:val="22"/>
        </w:rPr>
        <w:t xml:space="preserve"> on the distribution of sum of rolls of a set of 3 fair 6-sided dice:</w:t>
      </w:r>
    </w:p>
    <w:p w14:paraId="67166591" w14:textId="44F37B28" w:rsidR="00DD1A9B" w:rsidRDefault="00DD1A9B" w:rsidP="00BE3F70">
      <w:pPr>
        <w:rPr>
          <w:sz w:val="22"/>
        </w:rPr>
      </w:pPr>
      <w:r>
        <w:rPr>
          <w:sz w:val="22"/>
        </w:rPr>
        <w:t xml:space="preserve">For this part </w:t>
      </w:r>
      <w:r w:rsidR="003B3F88">
        <w:rPr>
          <w:sz w:val="22"/>
        </w:rPr>
        <w:t xml:space="preserve">if you don’t have a </w:t>
      </w:r>
      <w:r>
        <w:rPr>
          <w:sz w:val="22"/>
        </w:rPr>
        <w:t xml:space="preserve">six-sided die, </w:t>
      </w:r>
      <w:r w:rsidR="003B3F88">
        <w:rPr>
          <w:sz w:val="22"/>
        </w:rPr>
        <w:t xml:space="preserve">then </w:t>
      </w:r>
      <w:r>
        <w:rPr>
          <w:sz w:val="22"/>
        </w:rPr>
        <w:t xml:space="preserve">generate pseudorandom die rolls with an online </w:t>
      </w:r>
      <w:r w:rsidR="003B3F88">
        <w:rPr>
          <w:sz w:val="22"/>
        </w:rPr>
        <w:t xml:space="preserve">tool </w:t>
      </w:r>
      <w:r>
        <w:rPr>
          <w:sz w:val="22"/>
        </w:rPr>
        <w:t>or</w:t>
      </w:r>
      <w:r w:rsidR="003B3F88">
        <w:rPr>
          <w:sz w:val="22"/>
        </w:rPr>
        <w:t xml:space="preserve"> </w:t>
      </w:r>
      <w:r>
        <w:rPr>
          <w:sz w:val="22"/>
        </w:rPr>
        <w:t xml:space="preserve">app for dice rolling or </w:t>
      </w:r>
      <w:r w:rsidR="003B3F88">
        <w:rPr>
          <w:sz w:val="22"/>
        </w:rPr>
        <w:t xml:space="preserve">generate a </w:t>
      </w:r>
      <w:proofErr w:type="gramStart"/>
      <w:r>
        <w:rPr>
          <w:sz w:val="22"/>
        </w:rPr>
        <w:t>random uniform sample integer</w:t>
      </w:r>
      <w:r w:rsidR="001E3231">
        <w:rPr>
          <w:sz w:val="22"/>
        </w:rPr>
        <w:t>s</w:t>
      </w:r>
      <w:proofErr w:type="gramEnd"/>
      <w:r>
        <w:rPr>
          <w:sz w:val="22"/>
        </w:rPr>
        <w:t xml:space="preserve"> on [1,6] </w:t>
      </w:r>
      <w:r w:rsidR="001E3231">
        <w:rPr>
          <w:sz w:val="22"/>
        </w:rPr>
        <w:t>using</w:t>
      </w:r>
      <w:r>
        <w:rPr>
          <w:sz w:val="22"/>
        </w:rPr>
        <w:t xml:space="preserve"> python code.</w:t>
      </w:r>
      <w:r w:rsidR="003B3F88">
        <w:rPr>
          <w:sz w:val="22"/>
        </w:rPr>
        <w:t xml:space="preserve">  </w:t>
      </w:r>
    </w:p>
    <w:p w14:paraId="7539A93A" w14:textId="3DC91AD0" w:rsidR="00443086" w:rsidRDefault="00443086" w:rsidP="00BE3F70">
      <w:pPr>
        <w:rPr>
          <w:sz w:val="22"/>
        </w:rPr>
      </w:pPr>
      <w:r>
        <w:rPr>
          <w:sz w:val="22"/>
        </w:rPr>
        <w:t xml:space="preserve">  </w:t>
      </w:r>
    </w:p>
    <w:p w14:paraId="401E0A36" w14:textId="77777777" w:rsidR="00633B12" w:rsidRDefault="00633B12" w:rsidP="00633B12">
      <w:pPr>
        <w:spacing w:after="120"/>
        <w:rPr>
          <w:sz w:val="22"/>
        </w:rPr>
      </w:pPr>
      <w:r>
        <w:rPr>
          <w:sz w:val="22"/>
        </w:rPr>
        <w:t>1. Generate the sample data using a true random source &amp; bootstrapping:</w:t>
      </w:r>
    </w:p>
    <w:p w14:paraId="5B7A8212" w14:textId="627CAA4D" w:rsidR="00443086" w:rsidRDefault="00591248" w:rsidP="00633B12">
      <w:pPr>
        <w:spacing w:after="120"/>
        <w:ind w:left="720"/>
        <w:rPr>
          <w:sz w:val="22"/>
        </w:rPr>
      </w:pPr>
      <w:r>
        <w:rPr>
          <w:sz w:val="22"/>
        </w:rPr>
        <w:t>1</w:t>
      </w:r>
      <w:r w:rsidR="00515AFB">
        <w:rPr>
          <w:sz w:val="22"/>
        </w:rPr>
        <w:t>a</w:t>
      </w:r>
      <w:r>
        <w:rPr>
          <w:sz w:val="22"/>
        </w:rPr>
        <w:t>.  Roll 3</w:t>
      </w:r>
      <w:r w:rsidR="00515AFB">
        <w:rPr>
          <w:sz w:val="22"/>
        </w:rPr>
        <w:t xml:space="preserve"> x</w:t>
      </w:r>
      <w:r>
        <w:rPr>
          <w:sz w:val="22"/>
        </w:rPr>
        <w:t xml:space="preserve"> 6-sided </w:t>
      </w:r>
      <w:r w:rsidR="00443086">
        <w:rPr>
          <w:sz w:val="22"/>
        </w:rPr>
        <w:t>dice and add their values together</w:t>
      </w:r>
      <w:r>
        <w:rPr>
          <w:sz w:val="22"/>
        </w:rPr>
        <w:t xml:space="preserve"> (3d6)</w:t>
      </w:r>
      <w:r w:rsidR="00443086">
        <w:rPr>
          <w:sz w:val="22"/>
        </w:rPr>
        <w:t>.</w:t>
      </w:r>
      <w:r w:rsidR="00C25F37">
        <w:rPr>
          <w:sz w:val="22"/>
        </w:rPr>
        <w:t xml:space="preserve"> Record the resulting integer.  Repeat this </w:t>
      </w:r>
      <w:r>
        <w:rPr>
          <w:sz w:val="22"/>
        </w:rPr>
        <w:t>3d6</w:t>
      </w:r>
      <w:r w:rsidR="001E3231">
        <w:rPr>
          <w:sz w:val="22"/>
        </w:rPr>
        <w:t xml:space="preserve"> rolling &amp; summation</w:t>
      </w:r>
      <w:r>
        <w:rPr>
          <w:sz w:val="22"/>
        </w:rPr>
        <w:t xml:space="preserve"> </w:t>
      </w:r>
      <w:r w:rsidR="00B549FA">
        <w:rPr>
          <w:sz w:val="22"/>
        </w:rPr>
        <w:t xml:space="preserve">process </w:t>
      </w:r>
      <w:r w:rsidR="001E3231">
        <w:rPr>
          <w:sz w:val="22"/>
        </w:rPr>
        <w:t>7</w:t>
      </w:r>
      <w:r w:rsidR="00C25F37">
        <w:rPr>
          <w:sz w:val="22"/>
        </w:rPr>
        <w:t xml:space="preserve"> times to obtain</w:t>
      </w:r>
      <w:r w:rsidR="00B549FA">
        <w:rPr>
          <w:sz w:val="22"/>
        </w:rPr>
        <w:t xml:space="preserve"> a total of</w:t>
      </w:r>
      <w:r w:rsidR="00C25F37">
        <w:rPr>
          <w:sz w:val="22"/>
        </w:rPr>
        <w:t xml:space="preserve"> </w:t>
      </w:r>
      <w:r w:rsidR="001E3231">
        <w:rPr>
          <w:sz w:val="22"/>
        </w:rPr>
        <w:t>7</w:t>
      </w:r>
      <w:r w:rsidR="00C25F37">
        <w:rPr>
          <w:sz w:val="22"/>
        </w:rPr>
        <w:t xml:space="preserve"> integer</w:t>
      </w:r>
      <w:r w:rsidR="00B549FA">
        <w:rPr>
          <w:sz w:val="22"/>
        </w:rPr>
        <w:t xml:space="preserve"> </w:t>
      </w:r>
      <w:r w:rsidR="00C25F37">
        <w:rPr>
          <w:sz w:val="22"/>
        </w:rPr>
        <w:t>s</w:t>
      </w:r>
      <w:r w:rsidR="00B549FA">
        <w:rPr>
          <w:sz w:val="22"/>
        </w:rPr>
        <w:t>ums</w:t>
      </w:r>
      <w:r w:rsidR="00C25F37">
        <w:rPr>
          <w:sz w:val="22"/>
        </w:rPr>
        <w:t>.</w:t>
      </w:r>
      <w:r>
        <w:rPr>
          <w:sz w:val="22"/>
        </w:rPr>
        <w:t xml:space="preserve">  Each of your </w:t>
      </w:r>
      <w:r w:rsidR="001E3231">
        <w:rPr>
          <w:sz w:val="22"/>
        </w:rPr>
        <w:t>7</w:t>
      </w:r>
      <w:r>
        <w:rPr>
          <w:sz w:val="22"/>
        </w:rPr>
        <w:t xml:space="preserve"> sums should be in the closed interval [3,18].</w:t>
      </w:r>
      <w:r w:rsidR="00C25F37">
        <w:rPr>
          <w:sz w:val="22"/>
        </w:rPr>
        <w:t xml:space="preserve">  </w:t>
      </w:r>
      <w:r w:rsidR="00B733CB">
        <w:rPr>
          <w:sz w:val="22"/>
        </w:rPr>
        <w:t xml:space="preserve">Note that you </w:t>
      </w:r>
      <w:r w:rsidR="00515AFB">
        <w:rPr>
          <w:sz w:val="22"/>
        </w:rPr>
        <w:t>will have fewer than</w:t>
      </w:r>
      <w:r w:rsidR="00B733CB">
        <w:rPr>
          <w:sz w:val="22"/>
        </w:rPr>
        <w:t xml:space="preserve"> all the possible values in this interval, and you may have repetitions</w:t>
      </w:r>
      <w:r w:rsidR="00515AFB">
        <w:rPr>
          <w:sz w:val="22"/>
        </w:rPr>
        <w:t xml:space="preserve"> of some values</w:t>
      </w:r>
      <w:r w:rsidR="00B733CB">
        <w:rPr>
          <w:sz w:val="22"/>
        </w:rPr>
        <w:t>.</w:t>
      </w:r>
      <w:r w:rsidR="00C25F37">
        <w:rPr>
          <w:sz w:val="22"/>
        </w:rPr>
        <w:t xml:space="preserve"> </w:t>
      </w:r>
      <w:r w:rsidR="00443086">
        <w:rPr>
          <w:sz w:val="22"/>
        </w:rPr>
        <w:t xml:space="preserve">  </w:t>
      </w:r>
    </w:p>
    <w:p w14:paraId="05DCDF2F" w14:textId="1713D517" w:rsidR="00443086" w:rsidRDefault="00515AFB" w:rsidP="00633B12">
      <w:pPr>
        <w:spacing w:after="120"/>
        <w:ind w:left="720"/>
        <w:rPr>
          <w:sz w:val="22"/>
        </w:rPr>
      </w:pPr>
      <w:r>
        <w:rPr>
          <w:sz w:val="22"/>
        </w:rPr>
        <w:t>1b</w:t>
      </w:r>
      <w:r w:rsidR="00443086">
        <w:rPr>
          <w:sz w:val="22"/>
        </w:rPr>
        <w:t>.  Store these</w:t>
      </w:r>
      <w:r w:rsidR="00C25F37">
        <w:rPr>
          <w:sz w:val="22"/>
        </w:rPr>
        <w:t xml:space="preserve"> </w:t>
      </w:r>
      <w:r w:rsidR="001E3231">
        <w:rPr>
          <w:sz w:val="22"/>
        </w:rPr>
        <w:t>7</w:t>
      </w:r>
      <w:r w:rsidR="00C25F37">
        <w:rPr>
          <w:sz w:val="22"/>
        </w:rPr>
        <w:t xml:space="preserve"> </w:t>
      </w:r>
      <w:r w:rsidR="00591248">
        <w:rPr>
          <w:sz w:val="22"/>
        </w:rPr>
        <w:t>sums</w:t>
      </w:r>
      <w:r w:rsidR="00443086">
        <w:rPr>
          <w:sz w:val="22"/>
        </w:rPr>
        <w:t xml:space="preserve"> in a </w:t>
      </w:r>
      <w:r w:rsidR="00591248">
        <w:rPr>
          <w:sz w:val="22"/>
        </w:rPr>
        <w:t>1x</w:t>
      </w:r>
      <w:r w:rsidR="001E3231">
        <w:rPr>
          <w:sz w:val="22"/>
        </w:rPr>
        <w:t>7</w:t>
      </w:r>
      <w:r w:rsidR="00591248">
        <w:rPr>
          <w:sz w:val="22"/>
        </w:rPr>
        <w:t xml:space="preserve"> (column) </w:t>
      </w:r>
      <w:r w:rsidR="00443086">
        <w:rPr>
          <w:sz w:val="22"/>
        </w:rPr>
        <w:t>vector</w:t>
      </w:r>
      <w:r w:rsidR="00C25F37">
        <w:rPr>
          <w:sz w:val="22"/>
        </w:rPr>
        <w:t xml:space="preserve"> in python.</w:t>
      </w:r>
      <w:r w:rsidR="002F4D7E">
        <w:rPr>
          <w:sz w:val="22"/>
        </w:rPr>
        <w:t xml:space="preserve">  </w:t>
      </w:r>
      <w:r w:rsidR="00E849C8">
        <w:rPr>
          <w:sz w:val="22"/>
        </w:rPr>
        <w:t>This vector</w:t>
      </w:r>
      <w:r w:rsidR="00591248">
        <w:rPr>
          <w:sz w:val="22"/>
        </w:rPr>
        <w:t xml:space="preserve"> is one </w:t>
      </w:r>
      <w:r w:rsidR="002F4D7E">
        <w:rPr>
          <w:sz w:val="22"/>
        </w:rPr>
        <w:t>observation.</w:t>
      </w:r>
    </w:p>
    <w:p w14:paraId="056ABE1B" w14:textId="5F6AF54E" w:rsidR="00B733CB" w:rsidRDefault="00515AFB" w:rsidP="00633B12">
      <w:pPr>
        <w:spacing w:after="120"/>
        <w:ind w:left="720"/>
        <w:rPr>
          <w:sz w:val="22"/>
        </w:rPr>
      </w:pPr>
      <w:r>
        <w:rPr>
          <w:sz w:val="22"/>
        </w:rPr>
        <w:t>1c</w:t>
      </w:r>
      <w:r w:rsidR="00B733CB">
        <w:rPr>
          <w:sz w:val="22"/>
        </w:rPr>
        <w:t xml:space="preserve">.  Make a histogram of these </w:t>
      </w:r>
      <w:r w:rsidR="001E3231">
        <w:rPr>
          <w:sz w:val="22"/>
        </w:rPr>
        <w:t>7</w:t>
      </w:r>
      <w:r w:rsidR="00B733CB">
        <w:rPr>
          <w:sz w:val="22"/>
        </w:rPr>
        <w:t xml:space="preserve"> values.  What can you say about the shape of the histogram?  Is it what you expected?</w:t>
      </w:r>
      <w:r w:rsidR="001E3231">
        <w:rPr>
          <w:sz w:val="22"/>
        </w:rPr>
        <w:t xml:space="preserve">  At least 16-7=9 possible values will be missing from this set of </w:t>
      </w:r>
      <w:proofErr w:type="spellStart"/>
      <w:r w:rsidR="001E3231">
        <w:rPr>
          <w:sz w:val="22"/>
        </w:rPr>
        <w:t>dicerolls</w:t>
      </w:r>
      <w:proofErr w:type="spellEnd"/>
      <w:r w:rsidR="001E3231">
        <w:rPr>
          <w:sz w:val="22"/>
        </w:rPr>
        <w:t>.</w:t>
      </w:r>
    </w:p>
    <w:p w14:paraId="6B0BD5D7" w14:textId="650E9313" w:rsidR="00443086" w:rsidRDefault="00515AFB" w:rsidP="00633B12">
      <w:pPr>
        <w:spacing w:after="120"/>
        <w:ind w:left="720"/>
        <w:rPr>
          <w:sz w:val="22"/>
        </w:rPr>
      </w:pPr>
      <w:r>
        <w:rPr>
          <w:sz w:val="22"/>
        </w:rPr>
        <w:t>1d</w:t>
      </w:r>
      <w:r w:rsidR="00443086">
        <w:rPr>
          <w:sz w:val="22"/>
        </w:rPr>
        <w:t xml:space="preserve">.  </w:t>
      </w:r>
      <w:r w:rsidR="002F4D7E">
        <w:rPr>
          <w:sz w:val="22"/>
        </w:rPr>
        <w:t xml:space="preserve">A bootstrap is an instance of </w:t>
      </w:r>
      <w:r w:rsidR="002F4D7E" w:rsidRPr="00591248">
        <w:rPr>
          <w:b/>
          <w:sz w:val="22"/>
        </w:rPr>
        <w:t>resampling with replacement</w:t>
      </w:r>
      <w:r w:rsidR="002F4D7E">
        <w:rPr>
          <w:sz w:val="22"/>
        </w:rPr>
        <w:t>.</w:t>
      </w:r>
      <w:r w:rsidR="00E849C8">
        <w:rPr>
          <w:sz w:val="22"/>
        </w:rPr>
        <w:t xml:space="preserve">  The size of a bootstrap sample is the same size as the original data – in this case, </w:t>
      </w:r>
      <w:r w:rsidR="001E3231">
        <w:rPr>
          <w:sz w:val="22"/>
        </w:rPr>
        <w:t>7</w:t>
      </w:r>
      <w:r w:rsidR="00E849C8">
        <w:rPr>
          <w:sz w:val="22"/>
        </w:rPr>
        <w:t>.</w:t>
      </w:r>
      <w:r w:rsidR="002F4D7E">
        <w:rPr>
          <w:sz w:val="22"/>
        </w:rPr>
        <w:t xml:space="preserve">  </w:t>
      </w:r>
      <w:r w:rsidR="00443086">
        <w:rPr>
          <w:sz w:val="22"/>
        </w:rPr>
        <w:t xml:space="preserve">Using the </w:t>
      </w:r>
      <w:r w:rsidR="001E3231">
        <w:rPr>
          <w:sz w:val="22"/>
        </w:rPr>
        <w:t>7</w:t>
      </w:r>
      <w:r w:rsidR="00443086">
        <w:rPr>
          <w:sz w:val="22"/>
        </w:rPr>
        <w:t xml:space="preserve"> integer</w:t>
      </w:r>
      <w:r w:rsidR="00591248">
        <w:rPr>
          <w:sz w:val="22"/>
        </w:rPr>
        <w:t xml:space="preserve">-vector from step </w:t>
      </w:r>
      <w:r>
        <w:rPr>
          <w:sz w:val="22"/>
        </w:rPr>
        <w:t>1b</w:t>
      </w:r>
      <w:r w:rsidR="00591248">
        <w:rPr>
          <w:sz w:val="22"/>
        </w:rPr>
        <w:t xml:space="preserve"> </w:t>
      </w:r>
      <w:r w:rsidR="00443086">
        <w:rPr>
          <w:sz w:val="22"/>
        </w:rPr>
        <w:t xml:space="preserve">as your fixed </w:t>
      </w:r>
      <w:r w:rsidR="00591248">
        <w:rPr>
          <w:sz w:val="22"/>
        </w:rPr>
        <w:t>starting point</w:t>
      </w:r>
      <w:r w:rsidR="00443086">
        <w:rPr>
          <w:sz w:val="22"/>
        </w:rPr>
        <w:t xml:space="preserve">, create 1000 bootstrap </w:t>
      </w:r>
      <w:r w:rsidR="00591248">
        <w:rPr>
          <w:sz w:val="22"/>
        </w:rPr>
        <w:t>re</w:t>
      </w:r>
      <w:r w:rsidR="00443086">
        <w:rPr>
          <w:sz w:val="22"/>
        </w:rPr>
        <w:t xml:space="preserve">samples of those </w:t>
      </w:r>
      <w:r w:rsidR="001E3231">
        <w:rPr>
          <w:sz w:val="22"/>
        </w:rPr>
        <w:t>7</w:t>
      </w:r>
      <w:r w:rsidR="00443086">
        <w:rPr>
          <w:sz w:val="22"/>
        </w:rPr>
        <w:t xml:space="preserve"> </w:t>
      </w:r>
      <w:r w:rsidR="002F4D7E">
        <w:rPr>
          <w:sz w:val="22"/>
        </w:rPr>
        <w:t>integers</w:t>
      </w:r>
      <w:r w:rsidR="00443086">
        <w:rPr>
          <w:sz w:val="22"/>
        </w:rPr>
        <w:t xml:space="preserve">.  </w:t>
      </w:r>
      <w:r w:rsidR="00591248">
        <w:rPr>
          <w:sz w:val="22"/>
        </w:rPr>
        <w:t>Store y</w:t>
      </w:r>
      <w:r w:rsidR="00443086">
        <w:rPr>
          <w:sz w:val="22"/>
        </w:rPr>
        <w:t>our result will be a 1000</w:t>
      </w:r>
      <w:r w:rsidR="00591248">
        <w:rPr>
          <w:sz w:val="22"/>
        </w:rPr>
        <w:t xml:space="preserve"> row</w:t>
      </w:r>
      <w:r w:rsidR="00443086">
        <w:rPr>
          <w:sz w:val="22"/>
        </w:rPr>
        <w:t xml:space="preserve"> x </w:t>
      </w:r>
      <w:r w:rsidR="001E3231">
        <w:rPr>
          <w:sz w:val="22"/>
        </w:rPr>
        <w:t>7</w:t>
      </w:r>
      <w:r w:rsidR="00591248">
        <w:rPr>
          <w:sz w:val="22"/>
        </w:rPr>
        <w:t xml:space="preserve"> column</w:t>
      </w:r>
      <w:r w:rsidR="00443086">
        <w:rPr>
          <w:sz w:val="22"/>
        </w:rPr>
        <w:t xml:space="preserve"> matrix where each row is a bootstra</w:t>
      </w:r>
      <w:r w:rsidR="00E849C8">
        <w:rPr>
          <w:sz w:val="22"/>
        </w:rPr>
        <w:t xml:space="preserve">pped sample and each </w:t>
      </w:r>
      <w:r w:rsidR="00591248">
        <w:rPr>
          <w:sz w:val="22"/>
        </w:rPr>
        <w:t>cell of that row</w:t>
      </w:r>
      <w:r w:rsidR="00E849C8">
        <w:rPr>
          <w:sz w:val="22"/>
        </w:rPr>
        <w:t xml:space="preserve"> is an integer (possible </w:t>
      </w:r>
      <w:r w:rsidR="00591248">
        <w:rPr>
          <w:sz w:val="22"/>
        </w:rPr>
        <w:t>result of a 3d6</w:t>
      </w:r>
      <w:r w:rsidR="00E849C8">
        <w:rPr>
          <w:sz w:val="22"/>
        </w:rPr>
        <w:t>)</w:t>
      </w:r>
      <w:r w:rsidR="00443086">
        <w:rPr>
          <w:sz w:val="22"/>
        </w:rPr>
        <w:t xml:space="preserve">. </w:t>
      </w:r>
      <w:r w:rsidR="001E3231">
        <w:rPr>
          <w:sz w:val="22"/>
        </w:rPr>
        <w:t>Note that if you never rolled a value (e.g. 18) in the original 7 rolls, it will never appear in this bootstrap sample either.</w:t>
      </w:r>
      <w:r w:rsidR="00443086">
        <w:rPr>
          <w:sz w:val="22"/>
        </w:rPr>
        <w:t xml:space="preserve"> </w:t>
      </w:r>
    </w:p>
    <w:p w14:paraId="4017969C" w14:textId="12EC0D3C" w:rsidR="00443086" w:rsidRDefault="00515AFB" w:rsidP="00633B12">
      <w:pPr>
        <w:spacing w:after="120"/>
        <w:rPr>
          <w:sz w:val="22"/>
        </w:rPr>
      </w:pPr>
      <w:r>
        <w:rPr>
          <w:sz w:val="22"/>
        </w:rPr>
        <w:t>2</w:t>
      </w:r>
      <w:r w:rsidR="00443086">
        <w:rPr>
          <w:sz w:val="22"/>
        </w:rPr>
        <w:t>.  Compute the mean and variance of each bootstrapped sample (row)</w:t>
      </w:r>
      <w:r w:rsidR="008307A0">
        <w:rPr>
          <w:sz w:val="22"/>
        </w:rPr>
        <w:t>.  You will have 1000 estimates for mean and 1000 estimates for variance.</w:t>
      </w:r>
      <w:r w:rsidR="00591248">
        <w:rPr>
          <w:sz w:val="22"/>
        </w:rPr>
        <w:t xml:space="preserve">  Try to do this without using a for loop</w:t>
      </w:r>
      <w:r w:rsidR="001E3231">
        <w:rPr>
          <w:sz w:val="22"/>
        </w:rPr>
        <w:t xml:space="preserve"> via matrix multiplies and/or sums</w:t>
      </w:r>
      <w:r w:rsidR="00591248">
        <w:rPr>
          <w:sz w:val="22"/>
        </w:rPr>
        <w:t>.</w:t>
      </w:r>
    </w:p>
    <w:p w14:paraId="63F9C21A" w14:textId="77777777" w:rsidR="00443086" w:rsidRDefault="00515AFB" w:rsidP="00633B12">
      <w:pPr>
        <w:spacing w:after="120"/>
        <w:rPr>
          <w:sz w:val="22"/>
        </w:rPr>
      </w:pPr>
      <w:r>
        <w:rPr>
          <w:sz w:val="22"/>
        </w:rPr>
        <w:t>3</w:t>
      </w:r>
      <w:r w:rsidR="00443086">
        <w:rPr>
          <w:sz w:val="22"/>
        </w:rPr>
        <w:t>.  Using the formula on page 188</w:t>
      </w:r>
      <w:r w:rsidR="006D6872">
        <w:rPr>
          <w:sz w:val="22"/>
        </w:rPr>
        <w:t xml:space="preserve"> where the α</w:t>
      </w:r>
      <w:r w:rsidR="006D6872" w:rsidRPr="006D6872">
        <w:rPr>
          <w:sz w:val="22"/>
          <w:vertAlign w:val="subscript"/>
        </w:rPr>
        <w:t>r</w:t>
      </w:r>
      <w:r w:rsidR="006D6872">
        <w:rPr>
          <w:sz w:val="22"/>
        </w:rPr>
        <w:t xml:space="preserve"> are the means from step 2</w:t>
      </w:r>
      <w:r w:rsidR="00443086">
        <w:rPr>
          <w:sz w:val="22"/>
        </w:rPr>
        <w:t>, Compute the estimate of the mean</w:t>
      </w:r>
      <w:r w:rsidR="008307A0">
        <w:rPr>
          <w:sz w:val="22"/>
        </w:rPr>
        <w:t xml:space="preserve"> of the population</w:t>
      </w:r>
      <w:r w:rsidR="00443086">
        <w:rPr>
          <w:sz w:val="22"/>
        </w:rPr>
        <w:t xml:space="preserve"> from the bootstrapped </w:t>
      </w:r>
      <w:r w:rsidR="006D6872">
        <w:rPr>
          <w:sz w:val="22"/>
        </w:rPr>
        <w:t>population</w:t>
      </w:r>
    </w:p>
    <w:p w14:paraId="7F983AB4" w14:textId="77777777" w:rsidR="00443086" w:rsidRDefault="00515AFB" w:rsidP="00633B12">
      <w:pPr>
        <w:spacing w:after="120"/>
        <w:rPr>
          <w:sz w:val="22"/>
        </w:rPr>
      </w:pPr>
      <w:r>
        <w:rPr>
          <w:sz w:val="22"/>
        </w:rPr>
        <w:t>4</w:t>
      </w:r>
      <w:r w:rsidR="00443086">
        <w:rPr>
          <w:sz w:val="22"/>
        </w:rPr>
        <w:t>.  Similarly,</w:t>
      </w:r>
      <w:r w:rsidR="006D6872">
        <w:rPr>
          <w:sz w:val="22"/>
        </w:rPr>
        <w:t xml:space="preserve"> using the second equation on page 188 and the result from step 3 and the α</w:t>
      </w:r>
      <w:r w:rsidR="006D6872" w:rsidRPr="006D6872">
        <w:rPr>
          <w:sz w:val="22"/>
          <w:vertAlign w:val="subscript"/>
        </w:rPr>
        <w:t>r</w:t>
      </w:r>
      <w:r w:rsidR="006D6872">
        <w:rPr>
          <w:sz w:val="22"/>
        </w:rPr>
        <w:t xml:space="preserve"> means to </w:t>
      </w:r>
      <w:r w:rsidR="00443086">
        <w:rPr>
          <w:sz w:val="22"/>
        </w:rPr>
        <w:t>compute the estimate of the</w:t>
      </w:r>
      <w:r w:rsidR="006D6872">
        <w:rPr>
          <w:sz w:val="22"/>
        </w:rPr>
        <w:t xml:space="preserve"> overall</w:t>
      </w:r>
      <w:r w:rsidR="00443086">
        <w:rPr>
          <w:sz w:val="22"/>
        </w:rPr>
        <w:t xml:space="preserve"> </w:t>
      </w:r>
      <w:r w:rsidR="005667A1">
        <w:rPr>
          <w:sz w:val="22"/>
        </w:rPr>
        <w:t>standard deviation</w:t>
      </w:r>
      <w:r w:rsidR="006D6872" w:rsidRPr="006D6872">
        <w:rPr>
          <w:sz w:val="22"/>
        </w:rPr>
        <w:t xml:space="preserve"> </w:t>
      </w:r>
      <w:r w:rsidR="006D6872">
        <w:rPr>
          <w:sz w:val="22"/>
        </w:rPr>
        <w:t>from the bootstrapped population</w:t>
      </w:r>
      <w:r w:rsidR="005667A1">
        <w:rPr>
          <w:sz w:val="22"/>
        </w:rPr>
        <w:t xml:space="preserve">, and </w:t>
      </w:r>
      <w:r w:rsidR="00443086">
        <w:rPr>
          <w:sz w:val="22"/>
        </w:rPr>
        <w:t xml:space="preserve">variance </w:t>
      </w:r>
    </w:p>
    <w:p w14:paraId="0E1114BD" w14:textId="77777777" w:rsidR="006D6872" w:rsidRDefault="00515AFB" w:rsidP="00633B12">
      <w:pPr>
        <w:spacing w:after="120"/>
        <w:rPr>
          <w:sz w:val="22"/>
        </w:rPr>
      </w:pPr>
      <w:r>
        <w:rPr>
          <w:sz w:val="22"/>
        </w:rPr>
        <w:t>5</w:t>
      </w:r>
      <w:r w:rsidR="00443086">
        <w:rPr>
          <w:sz w:val="22"/>
        </w:rPr>
        <w:t xml:space="preserve">.  Make a histogram of the </w:t>
      </w:r>
      <w:r w:rsidR="005667A1">
        <w:rPr>
          <w:sz w:val="22"/>
        </w:rPr>
        <w:t xml:space="preserve">1000 </w:t>
      </w:r>
      <w:r w:rsidR="00443086" w:rsidRPr="009F5065">
        <w:rPr>
          <w:i/>
          <w:sz w:val="22"/>
        </w:rPr>
        <w:t>means</w:t>
      </w:r>
      <w:r w:rsidR="005667A1">
        <w:rPr>
          <w:sz w:val="22"/>
        </w:rPr>
        <w:t xml:space="preserve"> from step </w:t>
      </w:r>
      <w:r>
        <w:rPr>
          <w:sz w:val="22"/>
        </w:rPr>
        <w:t>2</w:t>
      </w:r>
      <w:r w:rsidR="00443086">
        <w:rPr>
          <w:sz w:val="22"/>
        </w:rPr>
        <w:t xml:space="preserve"> and add a </w:t>
      </w:r>
      <w:r w:rsidR="006D6872">
        <w:rPr>
          <w:sz w:val="22"/>
        </w:rPr>
        <w:t xml:space="preserve">red </w:t>
      </w:r>
      <w:r w:rsidR="005667A1">
        <w:rPr>
          <w:sz w:val="22"/>
        </w:rPr>
        <w:t xml:space="preserve">vertical </w:t>
      </w:r>
      <w:r w:rsidR="00443086">
        <w:rPr>
          <w:sz w:val="22"/>
        </w:rPr>
        <w:t xml:space="preserve">line at the estimated </w:t>
      </w:r>
      <w:r w:rsidR="005667A1">
        <w:rPr>
          <w:sz w:val="22"/>
        </w:rPr>
        <w:t>population</w:t>
      </w:r>
      <w:r w:rsidR="00443086">
        <w:rPr>
          <w:sz w:val="22"/>
        </w:rPr>
        <w:t xml:space="preserve"> mean</w:t>
      </w:r>
      <w:r w:rsidR="005667A1">
        <w:rPr>
          <w:sz w:val="22"/>
        </w:rPr>
        <w:t xml:space="preserve"> from step</w:t>
      </w:r>
      <w:r w:rsidR="006D6872">
        <w:rPr>
          <w:sz w:val="22"/>
        </w:rPr>
        <w:t> </w:t>
      </w:r>
      <w:r>
        <w:rPr>
          <w:sz w:val="22"/>
        </w:rPr>
        <w:t>3</w:t>
      </w:r>
      <w:r w:rsidR="006D6872">
        <w:rPr>
          <w:sz w:val="22"/>
        </w:rPr>
        <w:t xml:space="preserve"> and the actual population mean (from pre-task step B) with a blue vertical line.  How close were you?</w:t>
      </w:r>
    </w:p>
    <w:p w14:paraId="40554830" w14:textId="77777777" w:rsidR="00443086" w:rsidRDefault="00515AFB" w:rsidP="00633B12">
      <w:pPr>
        <w:spacing w:after="120"/>
        <w:rPr>
          <w:sz w:val="22"/>
        </w:rPr>
      </w:pPr>
      <w:r>
        <w:rPr>
          <w:sz w:val="22"/>
        </w:rPr>
        <w:t>6</w:t>
      </w:r>
      <w:r w:rsidR="00443086">
        <w:rPr>
          <w:sz w:val="22"/>
        </w:rPr>
        <w:t xml:space="preserve">.  Make a histogram of the </w:t>
      </w:r>
      <w:r w:rsidR="005667A1">
        <w:rPr>
          <w:sz w:val="22"/>
        </w:rPr>
        <w:t xml:space="preserve">1000 </w:t>
      </w:r>
      <w:r w:rsidR="00443086" w:rsidRPr="009F5065">
        <w:rPr>
          <w:i/>
          <w:sz w:val="22"/>
        </w:rPr>
        <w:t>variances</w:t>
      </w:r>
      <w:r w:rsidR="005667A1">
        <w:rPr>
          <w:sz w:val="22"/>
        </w:rPr>
        <w:t xml:space="preserve"> from step 4</w:t>
      </w:r>
      <w:r w:rsidR="006D6872">
        <w:rPr>
          <w:sz w:val="22"/>
        </w:rPr>
        <w:t>.  A</w:t>
      </w:r>
      <w:r w:rsidR="00443086">
        <w:rPr>
          <w:sz w:val="22"/>
        </w:rPr>
        <w:t>d</w:t>
      </w:r>
      <w:r w:rsidR="005667A1">
        <w:rPr>
          <w:sz w:val="22"/>
        </w:rPr>
        <w:t xml:space="preserve">d a </w:t>
      </w:r>
      <w:r w:rsidR="006D6872">
        <w:rPr>
          <w:sz w:val="22"/>
        </w:rPr>
        <w:t xml:space="preserve">red </w:t>
      </w:r>
      <w:r w:rsidR="005667A1">
        <w:rPr>
          <w:sz w:val="22"/>
        </w:rPr>
        <w:t>line at the estimated population</w:t>
      </w:r>
      <w:r w:rsidR="00443086">
        <w:rPr>
          <w:sz w:val="22"/>
        </w:rPr>
        <w:t xml:space="preserve"> variance</w:t>
      </w:r>
      <w:r w:rsidR="005667A1">
        <w:rPr>
          <w:sz w:val="22"/>
        </w:rPr>
        <w:t xml:space="preserve"> from step </w:t>
      </w:r>
      <w:r w:rsidR="006D6872">
        <w:rPr>
          <w:sz w:val="22"/>
        </w:rPr>
        <w:t>4</w:t>
      </w:r>
      <w:r w:rsidR="009F5065" w:rsidRPr="009F5065">
        <w:rPr>
          <w:sz w:val="22"/>
        </w:rPr>
        <w:t xml:space="preserve"> </w:t>
      </w:r>
      <w:r w:rsidR="009F5065">
        <w:rPr>
          <w:sz w:val="22"/>
        </w:rPr>
        <w:t>and mark the actual population variance (from pre-task step C) with a blue vertical line.  How close were you?</w:t>
      </w:r>
    </w:p>
    <w:p w14:paraId="1C7DD833" w14:textId="77777777" w:rsidR="005667A1" w:rsidRDefault="005667A1">
      <w:pPr>
        <w:rPr>
          <w:b/>
          <w:sz w:val="22"/>
        </w:rPr>
      </w:pPr>
    </w:p>
    <w:p w14:paraId="22DBE104" w14:textId="772AA2D6" w:rsidR="008307A0" w:rsidRPr="005044E8" w:rsidRDefault="009F5065" w:rsidP="00BE3F70">
      <w:pPr>
        <w:rPr>
          <w:b/>
          <w:sz w:val="22"/>
        </w:rPr>
      </w:pPr>
      <w:r>
        <w:rPr>
          <w:b/>
          <w:sz w:val="22"/>
        </w:rPr>
        <w:t>Task</w:t>
      </w:r>
      <w:r w:rsidR="008307A0" w:rsidRPr="005044E8">
        <w:rPr>
          <w:b/>
          <w:sz w:val="22"/>
        </w:rPr>
        <w:t xml:space="preserve"> </w:t>
      </w:r>
      <w:r w:rsidR="00D8728D">
        <w:rPr>
          <w:b/>
          <w:sz w:val="22"/>
        </w:rPr>
        <w:t>3</w:t>
      </w:r>
      <w:r w:rsidR="008307A0" w:rsidRPr="005044E8">
        <w:rPr>
          <w:b/>
          <w:sz w:val="22"/>
        </w:rPr>
        <w:t xml:space="preserve">:  Obtaining statistics from actual </w:t>
      </w:r>
      <w:r w:rsidR="005044E8">
        <w:rPr>
          <w:b/>
          <w:sz w:val="22"/>
        </w:rPr>
        <w:t xml:space="preserve">(simulated) </w:t>
      </w:r>
      <w:r w:rsidR="008307A0" w:rsidRPr="005044E8">
        <w:rPr>
          <w:b/>
          <w:sz w:val="22"/>
        </w:rPr>
        <w:t>draws of the distribution</w:t>
      </w:r>
      <w:r w:rsidR="006708A2" w:rsidRPr="005044E8">
        <w:rPr>
          <w:b/>
          <w:sz w:val="22"/>
        </w:rPr>
        <w:t>:</w:t>
      </w:r>
    </w:p>
    <w:p w14:paraId="68540AAD" w14:textId="77777777" w:rsidR="008307A0" w:rsidRDefault="008307A0" w:rsidP="00BE3F70">
      <w:pPr>
        <w:rPr>
          <w:sz w:val="22"/>
        </w:rPr>
      </w:pPr>
    </w:p>
    <w:p w14:paraId="7B2A7FD6" w14:textId="77777777" w:rsidR="008307A0" w:rsidRDefault="008307A0" w:rsidP="00633B12">
      <w:pPr>
        <w:spacing w:after="120"/>
        <w:rPr>
          <w:sz w:val="22"/>
        </w:rPr>
      </w:pPr>
      <w:r>
        <w:rPr>
          <w:sz w:val="22"/>
        </w:rPr>
        <w:t xml:space="preserve">1.  </w:t>
      </w:r>
      <w:r w:rsidR="00633B12">
        <w:rPr>
          <w:sz w:val="22"/>
        </w:rPr>
        <w:t xml:space="preserve">Generate the sample data using a pseudorandom source and simulation:  </w:t>
      </w:r>
      <w:r>
        <w:rPr>
          <w:sz w:val="22"/>
        </w:rPr>
        <w:t xml:space="preserve">Simulate and store the result of 1000 repetitions of generating </w:t>
      </w:r>
      <w:r w:rsidR="00515AFB">
        <w:rPr>
          <w:sz w:val="22"/>
        </w:rPr>
        <w:t>10</w:t>
      </w:r>
      <w:r>
        <w:rPr>
          <w:sz w:val="22"/>
        </w:rPr>
        <w:t xml:space="preserve"> instances of the integer sum of 3 roll</w:t>
      </w:r>
      <w:r w:rsidR="00633B12">
        <w:rPr>
          <w:sz w:val="22"/>
        </w:rPr>
        <w:t>s of a fair 6-sided die</w:t>
      </w:r>
      <w:r w:rsidR="005667A1">
        <w:rPr>
          <w:sz w:val="22"/>
        </w:rPr>
        <w:t xml:space="preserve"> </w:t>
      </w:r>
      <w:r w:rsidR="00633B12">
        <w:rPr>
          <w:sz w:val="22"/>
        </w:rPr>
        <w:br/>
      </w:r>
      <w:r w:rsidR="005667A1">
        <w:rPr>
          <w:sz w:val="22"/>
        </w:rPr>
        <w:t>(</w:t>
      </w:r>
      <w:r w:rsidR="00633B12">
        <w:rPr>
          <w:sz w:val="22"/>
        </w:rPr>
        <w:t xml:space="preserve">each of the 1000 rows will have </w:t>
      </w:r>
      <w:r w:rsidR="00515AFB">
        <w:rPr>
          <w:sz w:val="22"/>
        </w:rPr>
        <w:t>10</w:t>
      </w:r>
      <w:r w:rsidR="00515AFB">
        <w:t> </w:t>
      </w:r>
      <w:r w:rsidR="00633B12">
        <w:rPr>
          <w:sz w:val="22"/>
        </w:rPr>
        <w:t>columns of</w:t>
      </w:r>
      <w:r w:rsidR="00515AFB">
        <w:t> </w:t>
      </w:r>
      <w:r w:rsidR="005667A1">
        <w:rPr>
          <w:sz w:val="22"/>
        </w:rPr>
        <w:t>3d6)</w:t>
      </w:r>
      <w:r>
        <w:rPr>
          <w:sz w:val="22"/>
        </w:rPr>
        <w:t xml:space="preserve">.  The result of this will be a </w:t>
      </w:r>
      <w:r w:rsidR="00534FB2">
        <w:rPr>
          <w:sz w:val="22"/>
        </w:rPr>
        <w:t xml:space="preserve">matrix (size </w:t>
      </w:r>
      <w:r>
        <w:rPr>
          <w:sz w:val="22"/>
        </w:rPr>
        <w:t xml:space="preserve">1000 x </w:t>
      </w:r>
      <w:r w:rsidR="00515AFB">
        <w:rPr>
          <w:sz w:val="22"/>
        </w:rPr>
        <w:t>10</w:t>
      </w:r>
      <w:r w:rsidR="00534FB2">
        <w:rPr>
          <w:sz w:val="22"/>
        </w:rPr>
        <w:t>) of</w:t>
      </w:r>
      <w:r>
        <w:rPr>
          <w:sz w:val="22"/>
        </w:rPr>
        <w:t xml:space="preserve"> </w:t>
      </w:r>
      <w:r w:rsidR="00534FB2">
        <w:rPr>
          <w:sz w:val="22"/>
        </w:rPr>
        <w:t>integers. E</w:t>
      </w:r>
      <w:r>
        <w:rPr>
          <w:sz w:val="22"/>
        </w:rPr>
        <w:t xml:space="preserve">ach row is a </w:t>
      </w:r>
      <w:r w:rsidRPr="00633B12">
        <w:rPr>
          <w:i/>
          <w:sz w:val="22"/>
        </w:rPr>
        <w:t>sample</w:t>
      </w:r>
      <w:r w:rsidR="00534FB2">
        <w:rPr>
          <w:sz w:val="22"/>
        </w:rPr>
        <w:t xml:space="preserve"> of </w:t>
      </w:r>
      <w:r w:rsidR="00515AFB">
        <w:rPr>
          <w:sz w:val="22"/>
        </w:rPr>
        <w:t>10</w:t>
      </w:r>
      <w:r w:rsidR="00534FB2">
        <w:rPr>
          <w:sz w:val="22"/>
        </w:rPr>
        <w:t xml:space="preserve"> integers</w:t>
      </w:r>
      <w:r>
        <w:rPr>
          <w:sz w:val="22"/>
        </w:rPr>
        <w:t xml:space="preserve"> from the population</w:t>
      </w:r>
      <w:r w:rsidR="00534FB2">
        <w:rPr>
          <w:sz w:val="22"/>
        </w:rPr>
        <w:t xml:space="preserve"> of possible 3d6 dice rolls</w:t>
      </w:r>
      <w:r w:rsidR="005667A1">
        <w:rPr>
          <w:sz w:val="22"/>
        </w:rPr>
        <w:t>.  Ensure all values of elements in this matrix are in the closed interval [3,18]</w:t>
      </w:r>
    </w:p>
    <w:p w14:paraId="287731A6" w14:textId="77777777" w:rsidR="00385D1A" w:rsidRDefault="006708A2" w:rsidP="00633B12">
      <w:pPr>
        <w:spacing w:after="120"/>
        <w:rPr>
          <w:sz w:val="22"/>
        </w:rPr>
      </w:pPr>
      <w:r>
        <w:rPr>
          <w:sz w:val="22"/>
        </w:rPr>
        <w:t>2</w:t>
      </w:r>
      <w:r w:rsidR="008307A0">
        <w:rPr>
          <w:sz w:val="22"/>
        </w:rPr>
        <w:t>.  Compute the</w:t>
      </w:r>
      <w:r w:rsidR="00163740">
        <w:rPr>
          <w:sz w:val="22"/>
        </w:rPr>
        <w:t xml:space="preserve"> sample</w:t>
      </w:r>
      <w:r w:rsidR="008307A0">
        <w:rPr>
          <w:sz w:val="22"/>
        </w:rPr>
        <w:t xml:space="preserve"> mean and variance of each sample of 5 </w:t>
      </w:r>
      <w:r w:rsidR="00534FB2">
        <w:rPr>
          <w:sz w:val="22"/>
        </w:rPr>
        <w:t>integers</w:t>
      </w:r>
      <w:r w:rsidR="008307A0">
        <w:rPr>
          <w:sz w:val="22"/>
        </w:rPr>
        <w:t>.  (you will have 1000 estimates of mean &amp;</w:t>
      </w:r>
      <w:r w:rsidR="00534FB2">
        <w:rPr>
          <w:sz w:val="22"/>
        </w:rPr>
        <w:t xml:space="preserve"> 1000 estimates of</w:t>
      </w:r>
      <w:r w:rsidR="008307A0">
        <w:rPr>
          <w:sz w:val="22"/>
        </w:rPr>
        <w:t xml:space="preserve"> var</w:t>
      </w:r>
      <w:r w:rsidR="00E72147">
        <w:rPr>
          <w:sz w:val="22"/>
        </w:rPr>
        <w:t>iance</w:t>
      </w:r>
      <w:r w:rsidR="008307A0">
        <w:rPr>
          <w:sz w:val="22"/>
        </w:rPr>
        <w:t>)</w:t>
      </w:r>
      <w:r w:rsidR="00E72147">
        <w:rPr>
          <w:sz w:val="22"/>
        </w:rPr>
        <w:t>.</w:t>
      </w:r>
      <w:r w:rsidR="00E72147" w:rsidRPr="00E72147">
        <w:rPr>
          <w:sz w:val="22"/>
        </w:rPr>
        <w:t xml:space="preserve"> </w:t>
      </w:r>
      <w:r w:rsidR="00515AFB">
        <w:rPr>
          <w:sz w:val="22"/>
        </w:rPr>
        <w:t>Try to do this without using a for loop.</w:t>
      </w:r>
    </w:p>
    <w:p w14:paraId="7FB87F59" w14:textId="77777777" w:rsidR="00385D1A" w:rsidRDefault="00515AFB" w:rsidP="00633B12">
      <w:pPr>
        <w:spacing w:after="120"/>
        <w:rPr>
          <w:sz w:val="22"/>
        </w:rPr>
      </w:pPr>
      <w:r>
        <w:rPr>
          <w:sz w:val="22"/>
        </w:rPr>
        <w:t>3</w:t>
      </w:r>
      <w:r w:rsidR="00385D1A">
        <w:rPr>
          <w:sz w:val="22"/>
        </w:rPr>
        <w:t xml:space="preserve">.  Using the formula on page 188, </w:t>
      </w:r>
      <w:r w:rsidR="00E72147">
        <w:rPr>
          <w:sz w:val="22"/>
        </w:rPr>
        <w:t>Compute the overall mean of these 1000 means</w:t>
      </w:r>
      <w:r w:rsidR="00385D1A">
        <w:rPr>
          <w:sz w:val="22"/>
        </w:rPr>
        <w:t>.</w:t>
      </w:r>
      <w:r w:rsidR="00E72147">
        <w:rPr>
          <w:sz w:val="22"/>
        </w:rPr>
        <w:t xml:space="preserve"> </w:t>
      </w:r>
    </w:p>
    <w:p w14:paraId="63FA7590" w14:textId="77777777" w:rsidR="008307A0" w:rsidRDefault="00515AFB" w:rsidP="00633B12">
      <w:pPr>
        <w:spacing w:after="120"/>
        <w:rPr>
          <w:sz w:val="22"/>
        </w:rPr>
      </w:pPr>
      <w:r>
        <w:rPr>
          <w:sz w:val="22"/>
        </w:rPr>
        <w:t>4</w:t>
      </w:r>
      <w:r w:rsidR="00385D1A">
        <w:rPr>
          <w:sz w:val="22"/>
        </w:rPr>
        <w:t>.  Using the formula on page 188, Compute the</w:t>
      </w:r>
      <w:r w:rsidR="00E72147">
        <w:rPr>
          <w:sz w:val="22"/>
        </w:rPr>
        <w:t xml:space="preserve"> overall </w:t>
      </w:r>
      <w:r w:rsidR="00385D1A">
        <w:rPr>
          <w:sz w:val="22"/>
        </w:rPr>
        <w:t>standard deviation</w:t>
      </w:r>
      <w:r w:rsidR="00E72147">
        <w:rPr>
          <w:sz w:val="22"/>
        </w:rPr>
        <w:t xml:space="preserve"> of these 1000 </w:t>
      </w:r>
      <w:r w:rsidR="00385D1A">
        <w:rPr>
          <w:sz w:val="22"/>
        </w:rPr>
        <w:t>means</w:t>
      </w:r>
      <w:r w:rsidR="005667A1">
        <w:rPr>
          <w:sz w:val="22"/>
        </w:rPr>
        <w:t>, and compute the variance of the 1000 means from the standard deviation</w:t>
      </w:r>
      <w:r w:rsidR="00385D1A">
        <w:rPr>
          <w:sz w:val="22"/>
        </w:rPr>
        <w:t>.</w:t>
      </w:r>
    </w:p>
    <w:p w14:paraId="1A7CF573" w14:textId="77777777" w:rsidR="008307A0" w:rsidRDefault="00515AFB" w:rsidP="00633B12">
      <w:pPr>
        <w:spacing w:after="120"/>
        <w:rPr>
          <w:sz w:val="22"/>
        </w:rPr>
      </w:pPr>
      <w:r>
        <w:rPr>
          <w:sz w:val="22"/>
        </w:rPr>
        <w:t>5</w:t>
      </w:r>
      <w:r w:rsidR="008307A0">
        <w:rPr>
          <w:sz w:val="22"/>
        </w:rPr>
        <w:t xml:space="preserve">.  </w:t>
      </w:r>
      <w:r w:rsidR="00534FB2">
        <w:rPr>
          <w:sz w:val="22"/>
        </w:rPr>
        <w:t>M</w:t>
      </w:r>
      <w:r w:rsidR="008307A0">
        <w:rPr>
          <w:sz w:val="22"/>
        </w:rPr>
        <w:t xml:space="preserve">ake </w:t>
      </w:r>
      <w:r>
        <w:rPr>
          <w:sz w:val="22"/>
        </w:rPr>
        <w:t>a</w:t>
      </w:r>
      <w:r w:rsidR="008307A0">
        <w:rPr>
          <w:sz w:val="22"/>
        </w:rPr>
        <w:t xml:space="preserve"> histogram</w:t>
      </w:r>
      <w:r>
        <w:rPr>
          <w:sz w:val="22"/>
        </w:rPr>
        <w:t xml:space="preserve"> of the </w:t>
      </w:r>
      <w:r w:rsidR="00163740" w:rsidRPr="009F5065">
        <w:rPr>
          <w:i/>
          <w:sz w:val="22"/>
        </w:rPr>
        <w:t>mean</w:t>
      </w:r>
      <w:r w:rsidR="006D6872" w:rsidRPr="009F5065">
        <w:rPr>
          <w:i/>
          <w:sz w:val="22"/>
        </w:rPr>
        <w:t>s</w:t>
      </w:r>
      <w:r>
        <w:rPr>
          <w:sz w:val="22"/>
        </w:rPr>
        <w:t xml:space="preserve"> </w:t>
      </w:r>
      <w:r w:rsidR="008307A0">
        <w:rPr>
          <w:sz w:val="22"/>
        </w:rPr>
        <w:t xml:space="preserve">of </w:t>
      </w:r>
      <w:r w:rsidR="00534FB2">
        <w:rPr>
          <w:sz w:val="22"/>
        </w:rPr>
        <w:t xml:space="preserve">these </w:t>
      </w:r>
      <w:r w:rsidR="008307A0">
        <w:rPr>
          <w:sz w:val="22"/>
        </w:rPr>
        <w:t xml:space="preserve">1000 </w:t>
      </w:r>
      <w:r w:rsidR="00534FB2">
        <w:rPr>
          <w:sz w:val="22"/>
        </w:rPr>
        <w:t>statistical values</w:t>
      </w:r>
      <w:r w:rsidR="00163740">
        <w:rPr>
          <w:sz w:val="22"/>
        </w:rPr>
        <w:t xml:space="preserve">.  Mark the </w:t>
      </w:r>
      <w:r w:rsidR="00E72147">
        <w:rPr>
          <w:sz w:val="22"/>
        </w:rPr>
        <w:t xml:space="preserve">sample estimate for population mean with a red vertical line, and </w:t>
      </w:r>
      <w:r w:rsidR="009F5065">
        <w:rPr>
          <w:sz w:val="22"/>
        </w:rPr>
        <w:t xml:space="preserve">mark </w:t>
      </w:r>
      <w:r w:rsidR="00E72147">
        <w:rPr>
          <w:sz w:val="22"/>
        </w:rPr>
        <w:t xml:space="preserve">the actual population mean </w:t>
      </w:r>
      <w:r w:rsidR="006D6872">
        <w:rPr>
          <w:sz w:val="22"/>
        </w:rPr>
        <w:t xml:space="preserve">(from pre-task step B) </w:t>
      </w:r>
      <w:r w:rsidR="00E72147">
        <w:rPr>
          <w:sz w:val="22"/>
        </w:rPr>
        <w:t>with a blue vertical line.</w:t>
      </w:r>
      <w:r w:rsidR="006D6872">
        <w:rPr>
          <w:sz w:val="22"/>
        </w:rPr>
        <w:t xml:space="preserve">  How close were you?</w:t>
      </w:r>
    </w:p>
    <w:p w14:paraId="46E0F1FA" w14:textId="77777777" w:rsidR="00515AFB" w:rsidRDefault="00515AFB" w:rsidP="00633B12">
      <w:pPr>
        <w:spacing w:after="120"/>
        <w:rPr>
          <w:sz w:val="22"/>
        </w:rPr>
      </w:pPr>
      <w:r>
        <w:rPr>
          <w:sz w:val="22"/>
        </w:rPr>
        <w:t xml:space="preserve">6.  Make a histogram of the </w:t>
      </w:r>
      <w:r w:rsidRPr="009F5065">
        <w:rPr>
          <w:i/>
          <w:sz w:val="22"/>
        </w:rPr>
        <w:t>variance</w:t>
      </w:r>
      <w:r w:rsidR="009F5065" w:rsidRPr="009F5065">
        <w:rPr>
          <w:i/>
          <w:sz w:val="22"/>
        </w:rPr>
        <w:t>s</w:t>
      </w:r>
      <w:r>
        <w:rPr>
          <w:sz w:val="22"/>
        </w:rPr>
        <w:t xml:space="preserve"> of these 1000 statistical values.  Mark the sample estimate for population variance with a red vertical line, and the actual population variance</w:t>
      </w:r>
      <w:r w:rsidR="009F5065">
        <w:rPr>
          <w:sz w:val="22"/>
        </w:rPr>
        <w:t xml:space="preserve"> (from pre-task step C)</w:t>
      </w:r>
      <w:r>
        <w:rPr>
          <w:sz w:val="22"/>
        </w:rPr>
        <w:t xml:space="preserve"> with a blue vertical line.</w:t>
      </w:r>
      <w:r w:rsidR="006D6872">
        <w:rPr>
          <w:sz w:val="22"/>
        </w:rPr>
        <w:t xml:space="preserve">  How close were you?</w:t>
      </w:r>
    </w:p>
    <w:p w14:paraId="3EAFDC50" w14:textId="77777777" w:rsidR="006708A2" w:rsidRDefault="006708A2" w:rsidP="008307A0">
      <w:pPr>
        <w:rPr>
          <w:sz w:val="22"/>
        </w:rPr>
      </w:pPr>
    </w:p>
    <w:p w14:paraId="7BA3B064" w14:textId="556DCA0F" w:rsidR="00F95B64" w:rsidRPr="00E4335F" w:rsidRDefault="006708A2" w:rsidP="00BE3F70">
      <w:pPr>
        <w:rPr>
          <w:sz w:val="22"/>
        </w:rPr>
      </w:pPr>
      <w:r w:rsidRPr="005044E8">
        <w:rPr>
          <w:b/>
          <w:sz w:val="22"/>
        </w:rPr>
        <w:t xml:space="preserve">Now compare the results of the bootstrapped </w:t>
      </w:r>
      <w:r w:rsidR="001E3231">
        <w:rPr>
          <w:b/>
          <w:sz w:val="22"/>
        </w:rPr>
        <w:t xml:space="preserve">(task 2) </w:t>
      </w:r>
      <w:r w:rsidRPr="005044E8">
        <w:rPr>
          <w:b/>
          <w:sz w:val="22"/>
        </w:rPr>
        <w:t>vs. repeated sam</w:t>
      </w:r>
      <w:r w:rsidR="00480A43">
        <w:rPr>
          <w:b/>
          <w:sz w:val="22"/>
        </w:rPr>
        <w:t xml:space="preserve">pling from the true population </w:t>
      </w:r>
      <w:r w:rsidR="001E3231">
        <w:rPr>
          <w:b/>
          <w:sz w:val="22"/>
        </w:rPr>
        <w:t>(task 3)</w:t>
      </w:r>
    </w:p>
    <w:sectPr w:rsidR="00F95B64" w:rsidRPr="00E4335F" w:rsidSect="005044E8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D25119"/>
    <w:multiLevelType w:val="hybridMultilevel"/>
    <w:tmpl w:val="EF7AA61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15C1CA6"/>
    <w:multiLevelType w:val="hybridMultilevel"/>
    <w:tmpl w:val="7BC83C36"/>
    <w:lvl w:ilvl="0" w:tplc="BB56696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8752A1"/>
    <w:multiLevelType w:val="hybridMultilevel"/>
    <w:tmpl w:val="BD2A77DE"/>
    <w:lvl w:ilvl="0" w:tplc="F032325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88E185D"/>
    <w:multiLevelType w:val="hybridMultilevel"/>
    <w:tmpl w:val="9ABA649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1756530"/>
    <w:multiLevelType w:val="hybridMultilevel"/>
    <w:tmpl w:val="2EA26D36"/>
    <w:lvl w:ilvl="0" w:tplc="DD1C0BEE">
      <w:start w:val="2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93B6C"/>
    <w:rsid w:val="00014513"/>
    <w:rsid w:val="00076B35"/>
    <w:rsid w:val="00083A64"/>
    <w:rsid w:val="00093890"/>
    <w:rsid w:val="000A38E4"/>
    <w:rsid w:val="000B2EE0"/>
    <w:rsid w:val="0010084B"/>
    <w:rsid w:val="0011235A"/>
    <w:rsid w:val="00126E3F"/>
    <w:rsid w:val="00136AF7"/>
    <w:rsid w:val="00163740"/>
    <w:rsid w:val="00176FEA"/>
    <w:rsid w:val="001B39DC"/>
    <w:rsid w:val="001C3E7D"/>
    <w:rsid w:val="001E3231"/>
    <w:rsid w:val="001F74DE"/>
    <w:rsid w:val="00252FB9"/>
    <w:rsid w:val="00264B37"/>
    <w:rsid w:val="00275F87"/>
    <w:rsid w:val="002B0D10"/>
    <w:rsid w:val="002F4D7E"/>
    <w:rsid w:val="002F7653"/>
    <w:rsid w:val="003154B7"/>
    <w:rsid w:val="003359C0"/>
    <w:rsid w:val="00337AD9"/>
    <w:rsid w:val="0036322E"/>
    <w:rsid w:val="00385D1A"/>
    <w:rsid w:val="00396C73"/>
    <w:rsid w:val="003B3F88"/>
    <w:rsid w:val="0042671C"/>
    <w:rsid w:val="00443086"/>
    <w:rsid w:val="00447798"/>
    <w:rsid w:val="004566A0"/>
    <w:rsid w:val="00480A43"/>
    <w:rsid w:val="00483331"/>
    <w:rsid w:val="004D51B9"/>
    <w:rsid w:val="004F66C8"/>
    <w:rsid w:val="005044E8"/>
    <w:rsid w:val="00515AFB"/>
    <w:rsid w:val="00516346"/>
    <w:rsid w:val="00534FB2"/>
    <w:rsid w:val="00545FA1"/>
    <w:rsid w:val="00560023"/>
    <w:rsid w:val="005667A1"/>
    <w:rsid w:val="00591248"/>
    <w:rsid w:val="005B08C9"/>
    <w:rsid w:val="005C2E47"/>
    <w:rsid w:val="005C70AA"/>
    <w:rsid w:val="005D0D5C"/>
    <w:rsid w:val="005E7E54"/>
    <w:rsid w:val="005F375C"/>
    <w:rsid w:val="00616D05"/>
    <w:rsid w:val="00621CE3"/>
    <w:rsid w:val="00633B12"/>
    <w:rsid w:val="0063681D"/>
    <w:rsid w:val="00637D4B"/>
    <w:rsid w:val="00637FBB"/>
    <w:rsid w:val="006642DC"/>
    <w:rsid w:val="006708A2"/>
    <w:rsid w:val="0067647F"/>
    <w:rsid w:val="006777BD"/>
    <w:rsid w:val="006B3777"/>
    <w:rsid w:val="006D1D25"/>
    <w:rsid w:val="006D6872"/>
    <w:rsid w:val="00720153"/>
    <w:rsid w:val="00766366"/>
    <w:rsid w:val="007802E5"/>
    <w:rsid w:val="007B0649"/>
    <w:rsid w:val="007B237B"/>
    <w:rsid w:val="007C572E"/>
    <w:rsid w:val="00826AFF"/>
    <w:rsid w:val="008307A0"/>
    <w:rsid w:val="008341C2"/>
    <w:rsid w:val="0089431D"/>
    <w:rsid w:val="008D3E62"/>
    <w:rsid w:val="00934D9D"/>
    <w:rsid w:val="00951A2F"/>
    <w:rsid w:val="009A5342"/>
    <w:rsid w:val="009F5065"/>
    <w:rsid w:val="00A253C9"/>
    <w:rsid w:val="00A4031C"/>
    <w:rsid w:val="00A5746D"/>
    <w:rsid w:val="00A7252C"/>
    <w:rsid w:val="00A85E47"/>
    <w:rsid w:val="00A91BA0"/>
    <w:rsid w:val="00A93B6C"/>
    <w:rsid w:val="00AA5C7A"/>
    <w:rsid w:val="00AD2798"/>
    <w:rsid w:val="00AF768A"/>
    <w:rsid w:val="00B170BD"/>
    <w:rsid w:val="00B20A49"/>
    <w:rsid w:val="00B22F78"/>
    <w:rsid w:val="00B258F2"/>
    <w:rsid w:val="00B328F8"/>
    <w:rsid w:val="00B3526D"/>
    <w:rsid w:val="00B45630"/>
    <w:rsid w:val="00B464C8"/>
    <w:rsid w:val="00B50EB6"/>
    <w:rsid w:val="00B549FA"/>
    <w:rsid w:val="00B723C9"/>
    <w:rsid w:val="00B733CB"/>
    <w:rsid w:val="00BC19DF"/>
    <w:rsid w:val="00BE3F70"/>
    <w:rsid w:val="00C21C66"/>
    <w:rsid w:val="00C25F37"/>
    <w:rsid w:val="00C371A1"/>
    <w:rsid w:val="00C60C17"/>
    <w:rsid w:val="00CE628C"/>
    <w:rsid w:val="00D2366F"/>
    <w:rsid w:val="00D279B2"/>
    <w:rsid w:val="00D53E09"/>
    <w:rsid w:val="00D73D00"/>
    <w:rsid w:val="00D8728D"/>
    <w:rsid w:val="00DD1A9B"/>
    <w:rsid w:val="00DE5A0A"/>
    <w:rsid w:val="00DF321E"/>
    <w:rsid w:val="00E4335F"/>
    <w:rsid w:val="00E60F6D"/>
    <w:rsid w:val="00E72147"/>
    <w:rsid w:val="00E849C8"/>
    <w:rsid w:val="00E850B4"/>
    <w:rsid w:val="00EC33C5"/>
    <w:rsid w:val="00EE52BD"/>
    <w:rsid w:val="00EF4AEB"/>
    <w:rsid w:val="00F1732B"/>
    <w:rsid w:val="00F5772F"/>
    <w:rsid w:val="00F95B64"/>
    <w:rsid w:val="00FB4FB9"/>
    <w:rsid w:val="00FB592C"/>
    <w:rsid w:val="00FE3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FBCCB3F"/>
  <w15:docId w15:val="{132AE4D9-D718-4B2C-8F23-5881B601B0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93B6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2E4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66366"/>
    <w:pPr>
      <w:tabs>
        <w:tab w:val="center" w:pos="5400"/>
        <w:tab w:val="right" w:pos="10800"/>
      </w:tabs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766366"/>
    <w:rPr>
      <w:sz w:val="22"/>
      <w:szCs w:val="24"/>
    </w:rPr>
  </w:style>
  <w:style w:type="table" w:styleId="TableGrid">
    <w:name w:val="Table Grid"/>
    <w:basedOn w:val="TableNormal"/>
    <w:rsid w:val="00B456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456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6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2589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1</TotalTime>
  <Pages>2</Pages>
  <Words>993</Words>
  <Characters>566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sign and Analysis of Algorithms</vt:lpstr>
    </vt:vector>
  </TitlesOfParts>
  <Company>USAF</Company>
  <LinksUpToDate>false</LinksUpToDate>
  <CharactersWithSpaces>6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Analysis of Algorithms</dc:title>
  <dc:creator>ENHELP</dc:creator>
  <cp:lastModifiedBy>Brett Borghetti</cp:lastModifiedBy>
  <cp:revision>26</cp:revision>
  <cp:lastPrinted>2017-04-24T20:36:00Z</cp:lastPrinted>
  <dcterms:created xsi:type="dcterms:W3CDTF">2015-04-21T10:09:00Z</dcterms:created>
  <dcterms:modified xsi:type="dcterms:W3CDTF">2020-05-14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